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39C3" w:rsidRPr="00F73BCD" w:rsidRDefault="0087104D" w:rsidP="00E83D65">
      <w:r w:rsidRPr="00F73BCD">
        <w:t>Tiểu luận cá nhân</w:t>
      </w:r>
    </w:p>
    <w:p w:rsidR="0087104D" w:rsidRPr="00F73BCD" w:rsidRDefault="0087104D" w:rsidP="00E83D65">
      <w:r w:rsidRPr="00F73BCD">
        <w:t>HÀM SINH XÁC SUẤT</w:t>
      </w:r>
    </w:p>
    <w:p w:rsidR="0087104D" w:rsidRPr="00F73BCD" w:rsidRDefault="0087104D" w:rsidP="00E83D65">
      <w:r w:rsidRPr="00F73BCD">
        <w:t>(PROBABILITY GENERATING FUNCTIONS)</w:t>
      </w:r>
    </w:p>
    <w:p w:rsidR="0087104D" w:rsidRPr="00F73BCD" w:rsidRDefault="0087104D" w:rsidP="00E83D65"/>
    <w:p w:rsidR="0087104D" w:rsidRPr="00F73BCD" w:rsidRDefault="0087104D" w:rsidP="00E83D65">
      <w:r w:rsidRPr="00F73BCD">
        <w:t>T</w:t>
      </w:r>
      <w:r w:rsidR="00440FC6" w:rsidRPr="00F73BCD">
        <w:t>óm tắt</w:t>
      </w:r>
    </w:p>
    <w:p w:rsidR="00440FC6" w:rsidRPr="00F73BCD" w:rsidRDefault="00440FC6" w:rsidP="00E83D65"/>
    <w:p w:rsidR="00440FC6" w:rsidRPr="00F73BCD" w:rsidRDefault="00440FC6" w:rsidP="00E83D65">
      <w:r w:rsidRPr="00F73BCD">
        <w:t>Từ khóa</w:t>
      </w:r>
    </w:p>
    <w:p w:rsidR="00440FC6" w:rsidRPr="00F73BCD" w:rsidRDefault="00440FC6" w:rsidP="00E83D65"/>
    <w:p w:rsidR="00525E40" w:rsidRPr="00E13076" w:rsidRDefault="00E13076" w:rsidP="006E47C3">
      <w:pPr>
        <w:pStyle w:val="Heading1"/>
        <w:jc w:val="center"/>
      </w:pPr>
      <w:r w:rsidRPr="00E13076">
        <w:t>LỜI MỞ ĐẦU</w:t>
      </w:r>
    </w:p>
    <w:p w:rsidR="005666FB" w:rsidRPr="00F73BCD" w:rsidRDefault="005666FB" w:rsidP="006E47C3">
      <w:r w:rsidRPr="00F73BCD">
        <w:t xml:space="preserve">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w:t>
      </w:r>
      <w:r w:rsidR="00840DA9" w:rsidRPr="00F73BCD">
        <w:t>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w:t>
      </w:r>
      <w:r w:rsidR="00F73BCD" w:rsidRPr="00F73BCD">
        <w:t xml:space="preserve">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525E40" w:rsidRPr="00F73BCD" w:rsidRDefault="00525E40" w:rsidP="006E47C3">
      <w:r w:rsidRPr="00F73BCD">
        <w:t xml:space="preserve">Hàm sinh là một trong những sáng tạo thần tình, bất ngờ, nhiều ứng dụng của toán rời rạc. Nói một cách nôm na, hàm sinh chuyển những bài toán về </w:t>
      </w:r>
      <w:r w:rsidRPr="00F73BCD">
        <w:rPr>
          <w:i/>
        </w:rPr>
        <w:t>dãy số</w:t>
      </w:r>
      <w:r w:rsidRPr="00F73BCD">
        <w:t xml:space="preserve"> thành những bài toán về </w:t>
      </w:r>
      <w:r w:rsidRPr="00F73BCD">
        <w:rPr>
          <w:i/>
        </w:rPr>
        <w:t>hàm số</w:t>
      </w:r>
      <w:r w:rsidRPr="00F73BCD">
        <w:t xml:space="preserve">. Điều này là rất tuyệt vời vì chúng ta đã có trong tay cả một cỗ máy lớn để làm việc với các hàm số. Nhờ vào hàm sinh, chúng ta có thể áp dụng cỗ máy này vào các bài toán dãy số. Bằng cách này, chúng ta có thể sử dụng hàm sinh trong việc giải tất cả các dạng toán về phép đếm. Có cả một ngành toán học lớn nghiên cứu về hàm sinh, vì thế, trong bài này, chúng ta chỉ tìm hiểu những vấn đề căn bản nhất về chủ đề này. </w:t>
      </w:r>
    </w:p>
    <w:p w:rsidR="00E13076" w:rsidRDefault="00525E40" w:rsidP="00E83D65">
      <w:r w:rsidRPr="00F73BCD">
        <w:t>Trong bài viết này, các dãy số sẽ được để trong ngoặc &lt; &gt; để phân biệt với các đối tượng toán họ</w:t>
      </w:r>
      <w:r w:rsidR="00E13076">
        <w:t>c khác.</w:t>
      </w:r>
    </w:p>
    <w:p w:rsidR="00943DDC" w:rsidRPr="00F73BCD" w:rsidRDefault="00E13076" w:rsidP="006E47C3">
      <w:pPr>
        <w:pStyle w:val="Heading1"/>
        <w:jc w:val="center"/>
      </w:pPr>
      <w:bookmarkStart w:id="0" w:name="_Toc376060780"/>
      <w:bookmarkStart w:id="1" w:name="_Toc376069536"/>
      <w:bookmarkStart w:id="2" w:name="_Toc376072309"/>
      <w:r>
        <w:lastRenderedPageBreak/>
        <w:t>CHƯƠNG 1.</w:t>
      </w:r>
      <w:r w:rsidR="00943DDC" w:rsidRPr="00F73BCD">
        <w:t xml:space="preserve"> </w:t>
      </w:r>
      <w:r w:rsidRPr="00F73BCD">
        <w:t>TỔNG QUAN HÀM SINH</w:t>
      </w:r>
      <w:bookmarkEnd w:id="0"/>
      <w:bookmarkEnd w:id="1"/>
      <w:bookmarkEnd w:id="2"/>
    </w:p>
    <w:p w:rsidR="00943DDC" w:rsidRPr="00F73BCD" w:rsidRDefault="00E13076" w:rsidP="00E83D65">
      <w:r>
        <w:tab/>
      </w:r>
      <w:r w:rsidR="00943DDC" w:rsidRPr="00F73BCD">
        <w:t>Hàm sinh được sử dụng phổ biến trong toán học, và đóng một vai trò quan trọng trong lý thuyết xác suất. Xét chuỗi  {a</w:t>
      </w:r>
      <w:r w:rsidR="00943DDC" w:rsidRPr="00F73BCD">
        <w:rPr>
          <w:vertAlign w:val="subscript"/>
        </w:rPr>
        <w:t>i</w:t>
      </w:r>
      <w:r w:rsidR="00943DDC" w:rsidRPr="00F73BCD">
        <w:t>: i = 0; 1; 2; :::} thuộc tập số thự</w:t>
      </w:r>
      <w:r>
        <w:t xml:space="preserve">c: </w:t>
      </w:r>
      <w:r w:rsidR="00943DDC" w:rsidRPr="00F73BCD">
        <w:t>là một trong những dãy số đã được phân tích trong một vài hàm sinh. Hàm sinh phổ dụng của chuỗi được định nghĩa như sau :</w:t>
      </w:r>
    </w:p>
    <w:p w:rsidR="00943DDC" w:rsidRPr="00F73BCD" w:rsidRDefault="00943DDC" w:rsidP="00E83D65">
      <w:pPr>
        <w:rPr>
          <w:rFonts w:eastAsiaTheme="minorEastAsia"/>
        </w:rPr>
      </w:pPr>
      <w:r w:rsidRPr="00F73BCD">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943DDC" w:rsidRPr="00F73BCD" w:rsidRDefault="00943DDC" w:rsidP="00E83D65">
      <w:r w:rsidRPr="00F73BCD">
        <w:t>với những giá trị của các tham số s mà tổng hội tụ. Đối với một chuỗi được xét, tồn tại một bán kính hội tụ R( ≥ 0) như tổng hội tụ tuyệt đối nếu |s| &lt; R và phân kỳ nếu |s| &lt; R.</w:t>
      </w:r>
    </w:p>
    <w:p w:rsidR="00943DDC" w:rsidRPr="00F73BCD" w:rsidRDefault="00943DDC" w:rsidP="00E83D65">
      <w:r w:rsidRPr="00F73BCD">
        <w:t>Với nhiều chuỗi được định nghĩa hoàn chỉnh, G(s) có thể được viết trong hình thức kín, và những số cá nhân trong chuỗi có thể được phục hồi hoặc mở rộng bằng cách dẫn xuất.</w:t>
      </w:r>
    </w:p>
    <w:p w:rsidR="00F61B5F" w:rsidRDefault="00525E40" w:rsidP="00F61B5F">
      <w:pPr>
        <w:pStyle w:val="Heading2"/>
      </w:pPr>
      <w:r w:rsidRPr="0038793F">
        <w:t xml:space="preserve">Hàm sinh </w:t>
      </w:r>
    </w:p>
    <w:p w:rsidR="00F61B5F" w:rsidRPr="00C4724A" w:rsidRDefault="00F61B5F" w:rsidP="00C4724A">
      <w:pPr>
        <w:pStyle w:val="Heading3"/>
      </w:pPr>
      <w:r w:rsidRPr="00C4724A">
        <w:t>Hàm sinh 1.1</w:t>
      </w:r>
    </w:p>
    <w:p w:rsidR="00525E40" w:rsidRPr="00F73BCD" w:rsidRDefault="00E13076" w:rsidP="00E83D65">
      <w:r>
        <w:rPr>
          <w:i/>
        </w:rPr>
        <w:tab/>
      </w:r>
      <w:r w:rsidR="00525E40" w:rsidRPr="00F73BCD">
        <w:rPr>
          <w:i/>
        </w:rPr>
        <w:t>Hàm sinh thường</w:t>
      </w:r>
      <w:r w:rsidR="00525E40" w:rsidRPr="00F73BCD">
        <w:t xml:space="preserve"> của dãy số vô hạng &lt;g</w:t>
      </w:r>
      <w:r w:rsidR="00525E40" w:rsidRPr="00F73BCD">
        <w:rPr>
          <w:vertAlign w:val="subscript"/>
        </w:rPr>
        <w:t>0</w:t>
      </w:r>
      <w:r w:rsidR="00525E40" w:rsidRPr="00F73BCD">
        <w:t>, g</w:t>
      </w:r>
      <w:r w:rsidR="00525E40" w:rsidRPr="00F73BCD">
        <w:rPr>
          <w:vertAlign w:val="subscript"/>
        </w:rPr>
        <w:t>1</w:t>
      </w:r>
      <w:r w:rsidR="00525E40" w:rsidRPr="00F73BCD">
        <w:t>, g</w:t>
      </w:r>
      <w:r w:rsidR="00525E40" w:rsidRPr="00F73BCD">
        <w:rPr>
          <w:vertAlign w:val="subscript"/>
        </w:rPr>
        <w:t>2</w:t>
      </w:r>
      <w:r w:rsidR="00525E40" w:rsidRPr="00F73BCD">
        <w:t>, g</w:t>
      </w:r>
      <w:r w:rsidR="00525E40" w:rsidRPr="00F73BCD">
        <w:rPr>
          <w:vertAlign w:val="subscript"/>
        </w:rPr>
        <w:t>3</w:t>
      </w:r>
      <w:r w:rsidR="00525E40" w:rsidRPr="00F73BCD">
        <w:t>,…&gt; là chuỗi luỹ thừa hình thức</w:t>
      </w:r>
    </w:p>
    <w:p w:rsidR="00525E40" w:rsidRPr="00F73BCD" w:rsidRDefault="00525E40" w:rsidP="00E83D65">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525E40" w:rsidRPr="00F73BCD" w:rsidRDefault="00E13076" w:rsidP="00E83D65">
      <w:r>
        <w:tab/>
      </w:r>
      <w:r w:rsidR="00525E40" w:rsidRPr="00F73BCD">
        <w:t>Ta gọ</w:t>
      </w:r>
      <w:r>
        <w:t>i h</w:t>
      </w:r>
      <w:r w:rsidR="00525E40"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525E40" w:rsidRPr="00F73BCD" w:rsidRDefault="00E13076" w:rsidP="00E83D65">
      <w:r>
        <w:tab/>
      </w:r>
      <w:r w:rsidR="00525E40" w:rsidRPr="00F73BCD">
        <w:t>Trong bài này, ta sẽ ký hiệu sự tương ứng giữa một dãy số và hàm sinh bằng dấu mũi tên hai chiều như sau</w:t>
      </w:r>
    </w:p>
    <w:p w:rsidR="00E13076" w:rsidRDefault="00E13076" w:rsidP="00E83D65">
      <w:r>
        <w:tab/>
      </w:r>
      <w:r w:rsidR="00525E40" w:rsidRPr="00F73BCD">
        <w:t>&lt;g</w:t>
      </w:r>
      <w:r w:rsidR="00525E40" w:rsidRPr="00F73BCD">
        <w:rPr>
          <w:vertAlign w:val="subscript"/>
        </w:rPr>
        <w:t>0</w:t>
      </w:r>
      <w:r w:rsidR="00525E40" w:rsidRPr="00F73BCD">
        <w:t>, g</w:t>
      </w:r>
      <w:r w:rsidR="00525E40" w:rsidRPr="00F73BCD">
        <w:rPr>
          <w:vertAlign w:val="subscript"/>
        </w:rPr>
        <w:t>1</w:t>
      </w:r>
      <w:r w:rsidR="00525E40" w:rsidRPr="00F73BCD">
        <w:t>, g</w:t>
      </w:r>
      <w:r w:rsidR="00525E40" w:rsidRPr="00F73BCD">
        <w:rPr>
          <w:vertAlign w:val="subscript"/>
        </w:rPr>
        <w:t>2</w:t>
      </w:r>
      <w:r w:rsidR="00525E40" w:rsidRPr="00F73BCD">
        <w:t>, g</w:t>
      </w:r>
      <w:r w:rsidR="00525E40" w:rsidRPr="00F73BCD">
        <w:rPr>
          <w:vertAlign w:val="subscript"/>
        </w:rPr>
        <w:t>3</w:t>
      </w:r>
      <w:r w:rsidR="00525E40" w:rsidRPr="00F73BCD">
        <w:t xml:space="preserve">, …&gt; </w:t>
      </w:r>
      <w:r w:rsidR="00525E40" w:rsidRPr="00F73BCD">
        <w:sym w:font="Symbol" w:char="F0AB"/>
      </w:r>
      <w:r w:rsidR="00525E40" w:rsidRPr="00F73BCD">
        <w:t xml:space="preserve"> g</w:t>
      </w:r>
      <w:r w:rsidR="00525E40" w:rsidRPr="00F73BCD">
        <w:rPr>
          <w:vertAlign w:val="subscript"/>
        </w:rPr>
        <w:t>0</w:t>
      </w:r>
      <w:r w:rsidR="00525E40" w:rsidRPr="00F73BCD">
        <w:t xml:space="preserve"> + g</w:t>
      </w:r>
      <w:r w:rsidR="00525E40" w:rsidRPr="00F73BCD">
        <w:rPr>
          <w:vertAlign w:val="subscript"/>
        </w:rPr>
        <w:t>1</w:t>
      </w:r>
      <w:r w:rsidR="00525E40" w:rsidRPr="00F73BCD">
        <w:t>x + g</w:t>
      </w:r>
      <w:r w:rsidR="00525E40" w:rsidRPr="00F73BCD">
        <w:rPr>
          <w:vertAlign w:val="subscript"/>
        </w:rPr>
        <w:t>2</w:t>
      </w:r>
      <w:r w:rsidR="00525E40" w:rsidRPr="00F73BCD">
        <w:t>x</w:t>
      </w:r>
      <w:r w:rsidR="00525E40" w:rsidRPr="00F73BCD">
        <w:rPr>
          <w:vertAlign w:val="superscript"/>
        </w:rPr>
        <w:t>2</w:t>
      </w:r>
      <w:r w:rsidR="00525E40" w:rsidRPr="00F73BCD">
        <w:t xml:space="preserve"> + g</w:t>
      </w:r>
      <w:r w:rsidR="00525E40" w:rsidRPr="00F73BCD">
        <w:rPr>
          <w:vertAlign w:val="subscript"/>
        </w:rPr>
        <w:t>3</w:t>
      </w:r>
      <w:r w:rsidR="00525E40" w:rsidRPr="00F73BCD">
        <w:t>x</w:t>
      </w:r>
      <w:r w:rsidR="00525E40" w:rsidRPr="00F73BCD">
        <w:rPr>
          <w:vertAlign w:val="superscript"/>
        </w:rPr>
        <w:t>3</w:t>
      </w:r>
      <w:r w:rsidR="00525E40" w:rsidRPr="00F73BCD">
        <w:t xml:space="preserve"> +…</w:t>
      </w:r>
    </w:p>
    <w:p w:rsidR="00525E40" w:rsidRPr="00F73BCD" w:rsidRDefault="00525E40" w:rsidP="00E83D65">
      <w:r w:rsidRPr="00F73BCD">
        <w:t>Ví dụ, dưới đây là một số dãy số và hàm sinh của chúng</w:t>
      </w:r>
    </w:p>
    <w:p w:rsidR="00525E40" w:rsidRPr="00F73BCD" w:rsidRDefault="00E13076" w:rsidP="00E83D65">
      <w:pPr>
        <w:rPr>
          <w:lang w:val="fr-FR"/>
        </w:rPr>
      </w:pPr>
      <w:r>
        <w:rPr>
          <w:lang w:val="fr-FR"/>
        </w:rPr>
        <w:tab/>
      </w:r>
      <w:r w:rsidR="00525E40" w:rsidRPr="00F73BCD">
        <w:rPr>
          <w:lang w:val="fr-FR"/>
        </w:rPr>
        <w:t xml:space="preserve">&lt;0, 0, 0, 0, …&gt; </w:t>
      </w:r>
      <w:r w:rsidR="00525E40" w:rsidRPr="00F73BCD">
        <w:sym w:font="Symbol" w:char="F0AB"/>
      </w:r>
      <w:r w:rsidR="00525E40" w:rsidRPr="00F73BCD">
        <w:rPr>
          <w:lang w:val="fr-FR"/>
        </w:rPr>
        <w:t xml:space="preserve"> 0 + 0.x + 0.x</w:t>
      </w:r>
      <w:r w:rsidR="00525E40" w:rsidRPr="00F73BCD">
        <w:rPr>
          <w:vertAlign w:val="superscript"/>
          <w:lang w:val="fr-FR"/>
        </w:rPr>
        <w:t>2</w:t>
      </w:r>
      <w:r w:rsidR="00525E40" w:rsidRPr="00F73BCD">
        <w:rPr>
          <w:lang w:val="fr-FR"/>
        </w:rPr>
        <w:t xml:space="preserve"> + 0.x</w:t>
      </w:r>
      <w:r w:rsidR="00525E40" w:rsidRPr="00F73BCD">
        <w:rPr>
          <w:vertAlign w:val="superscript"/>
          <w:lang w:val="fr-FR"/>
        </w:rPr>
        <w:t>3</w:t>
      </w:r>
      <w:r w:rsidR="00525E40" w:rsidRPr="00F73BCD">
        <w:rPr>
          <w:lang w:val="fr-FR"/>
        </w:rPr>
        <w:t xml:space="preserve"> + … = 0</w:t>
      </w:r>
    </w:p>
    <w:p w:rsidR="00525E40" w:rsidRPr="00F73BCD" w:rsidRDefault="00E13076" w:rsidP="00E83D65">
      <w:pPr>
        <w:rPr>
          <w:lang w:val="fr-FR"/>
        </w:rPr>
      </w:pPr>
      <w:r>
        <w:rPr>
          <w:lang w:val="fr-FR"/>
        </w:rPr>
        <w:tab/>
      </w:r>
      <w:r w:rsidR="00525E40" w:rsidRPr="00F73BCD">
        <w:rPr>
          <w:lang w:val="fr-FR"/>
        </w:rPr>
        <w:t xml:space="preserve">&lt;1, 0, 0, 0, …&gt; </w:t>
      </w:r>
      <w:r w:rsidR="00525E40" w:rsidRPr="00F73BCD">
        <w:sym w:font="Symbol" w:char="F0AB"/>
      </w:r>
      <w:r w:rsidR="00525E40" w:rsidRPr="00F73BCD">
        <w:rPr>
          <w:lang w:val="fr-FR"/>
        </w:rPr>
        <w:t xml:space="preserve"> 1 + 0.x + 0.x</w:t>
      </w:r>
      <w:r w:rsidR="00525E40" w:rsidRPr="00F73BCD">
        <w:rPr>
          <w:vertAlign w:val="superscript"/>
          <w:lang w:val="fr-FR"/>
        </w:rPr>
        <w:t>2</w:t>
      </w:r>
      <w:r w:rsidR="00525E40" w:rsidRPr="00F73BCD">
        <w:rPr>
          <w:lang w:val="fr-FR"/>
        </w:rPr>
        <w:t xml:space="preserve"> + 0.x</w:t>
      </w:r>
      <w:r w:rsidR="00525E40" w:rsidRPr="00F73BCD">
        <w:rPr>
          <w:vertAlign w:val="superscript"/>
          <w:lang w:val="fr-FR"/>
        </w:rPr>
        <w:t>3</w:t>
      </w:r>
      <w:r w:rsidR="00525E40" w:rsidRPr="00F73BCD">
        <w:rPr>
          <w:lang w:val="fr-FR"/>
        </w:rPr>
        <w:t xml:space="preserve"> + … = 1</w:t>
      </w:r>
    </w:p>
    <w:p w:rsidR="00525E40" w:rsidRPr="00F73BCD" w:rsidRDefault="00E13076" w:rsidP="00E83D65">
      <w:pPr>
        <w:rPr>
          <w:lang w:val="fr-FR"/>
        </w:rPr>
      </w:pPr>
      <w:r>
        <w:rPr>
          <w:lang w:val="fr-FR"/>
        </w:rPr>
        <w:tab/>
      </w:r>
      <w:r w:rsidR="00525E40" w:rsidRPr="00F73BCD">
        <w:rPr>
          <w:lang w:val="fr-FR"/>
        </w:rPr>
        <w:t xml:space="preserve">&lt;3, 2, 1, 0, …&gt; </w:t>
      </w:r>
      <w:r w:rsidR="00525E40" w:rsidRPr="00F73BCD">
        <w:sym w:font="Symbol" w:char="F0AB"/>
      </w:r>
      <w:r w:rsidR="00525E40" w:rsidRPr="00F73BCD">
        <w:rPr>
          <w:lang w:val="fr-FR"/>
        </w:rPr>
        <w:t xml:space="preserve"> 3 + 2x + x</w:t>
      </w:r>
      <w:r w:rsidR="00525E40" w:rsidRPr="00F73BCD">
        <w:rPr>
          <w:vertAlign w:val="superscript"/>
          <w:lang w:val="fr-FR"/>
        </w:rPr>
        <w:t>2</w:t>
      </w:r>
      <w:r w:rsidR="00525E40" w:rsidRPr="00F73BCD">
        <w:rPr>
          <w:lang w:val="fr-FR"/>
        </w:rPr>
        <w:t xml:space="preserve"> + 0.x</w:t>
      </w:r>
      <w:r w:rsidR="00525E40" w:rsidRPr="00F73BCD">
        <w:rPr>
          <w:vertAlign w:val="superscript"/>
          <w:lang w:val="fr-FR"/>
        </w:rPr>
        <w:t>3</w:t>
      </w:r>
      <w:r w:rsidR="00525E40" w:rsidRPr="00F73BCD">
        <w:rPr>
          <w:lang w:val="fr-FR"/>
        </w:rPr>
        <w:t xml:space="preserve"> + …    = x</w:t>
      </w:r>
      <w:r w:rsidR="00525E40" w:rsidRPr="00F73BCD">
        <w:rPr>
          <w:vertAlign w:val="superscript"/>
          <w:lang w:val="fr-FR"/>
        </w:rPr>
        <w:t>2</w:t>
      </w:r>
      <w:r w:rsidR="00525E40" w:rsidRPr="00F73BCD">
        <w:rPr>
          <w:lang w:val="fr-FR"/>
        </w:rPr>
        <w:t xml:space="preserve"> + 2x + 3</w:t>
      </w:r>
    </w:p>
    <w:p w:rsidR="00525E40" w:rsidRPr="00F73BCD" w:rsidRDefault="00525E40" w:rsidP="00E83D65">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525E40" w:rsidRPr="00F73BCD" w:rsidRDefault="00525E40" w:rsidP="00E83D65">
      <w:pPr>
        <w:rPr>
          <w:lang w:val="fr-FR"/>
        </w:rPr>
      </w:pPr>
      <w:r w:rsidRPr="00F73BCD">
        <w:rPr>
          <w:lang w:val="fr-FR"/>
        </w:rPr>
        <w:t>Nhắc lại công thức tính tổng của các số nhân lùi vô hạn là</w:t>
      </w:r>
    </w:p>
    <w:p w:rsidR="00525E40" w:rsidRPr="00F73BCD" w:rsidRDefault="00E13076" w:rsidP="00E83D65">
      <w:r>
        <w:tab/>
      </w:r>
      <w:r w:rsidR="00525E40"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5pt" o:ole="">
            <v:imagedata r:id="rId7" o:title=""/>
          </v:shape>
          <o:OLEObject Type="Embed" ProgID="Equation.3" ShapeID="_x0000_i1025" DrawAspect="Content" ObjectID="_1596336851" r:id="rId8"/>
        </w:object>
      </w:r>
    </w:p>
    <w:p w:rsidR="00525E40" w:rsidRPr="00F73BCD" w:rsidRDefault="00525E40" w:rsidP="00E83D65">
      <w:r w:rsidRPr="00F73BCD">
        <w:lastRenderedPageBreak/>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525E40" w:rsidRPr="00F73BCD" w:rsidRDefault="00525E40" w:rsidP="00E83D65">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525E40" w:rsidRPr="00F73BCD" w:rsidRDefault="00525E40" w:rsidP="00E83D65">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525E40" w:rsidRPr="00F73BCD" w:rsidRDefault="00525E40" w:rsidP="00E83D65">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525E40" w:rsidRPr="00F73BCD" w:rsidRDefault="00525E40" w:rsidP="00E83D65">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6E47C3" w:rsidRDefault="00525E40" w:rsidP="006E47C3">
      <w:pPr>
        <w:pStyle w:val="Heading2"/>
      </w:pPr>
      <w:r w:rsidRPr="00E83D65">
        <w:t>Các phép toán trên hàm sinh</w:t>
      </w:r>
    </w:p>
    <w:p w:rsidR="00C4724A" w:rsidRDefault="00525E40" w:rsidP="00C4724A">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E83D65" w:rsidRPr="00E83D65" w:rsidRDefault="00525E40" w:rsidP="00C4724A">
      <w:pPr>
        <w:pStyle w:val="Heading3"/>
      </w:pPr>
      <w:r w:rsidRPr="00E83D65">
        <w:t>Nhân với hằng số</w:t>
      </w:r>
    </w:p>
    <w:p w:rsidR="00525E40" w:rsidRPr="00E83D65" w:rsidRDefault="00525E40" w:rsidP="00E83D65">
      <w:pPr>
        <w:rPr>
          <w:szCs w:val="22"/>
        </w:rPr>
      </w:pPr>
      <w:r w:rsidRPr="00E83D65">
        <w:t>Khi nhân hàm sinh với một hằng số thì trong dãy số tương ứng, các số hạng sẽ được nhân với hằng số đó. Ví dụ</w:t>
      </w:r>
    </w:p>
    <w:p w:rsidR="00525E40" w:rsidRPr="00F73BCD" w:rsidRDefault="00525E40" w:rsidP="00E83D65">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525E40" w:rsidRPr="00F73BCD" w:rsidRDefault="00525E40" w:rsidP="00E83D65">
      <w:r w:rsidRPr="00F73BCD">
        <w:t>Nhân hàm sinh với 2, ta được</w:t>
      </w:r>
    </w:p>
    <w:p w:rsidR="00525E40" w:rsidRPr="00F73BCD" w:rsidRDefault="00525E40" w:rsidP="00E83D65">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525E40" w:rsidRPr="00F73BCD" w:rsidRDefault="00525E40" w:rsidP="00E83D65">
      <w:pPr>
        <w:rPr>
          <w:lang w:val="fr-FR"/>
        </w:rPr>
      </w:pPr>
      <w:r w:rsidRPr="00F73BCD">
        <w:rPr>
          <w:lang w:val="fr-FR"/>
        </w:rPr>
        <w:t>là hàm sinh của dãy số</w:t>
      </w:r>
    </w:p>
    <w:p w:rsidR="00525E40" w:rsidRPr="00F73BCD" w:rsidRDefault="00525E40" w:rsidP="00E83D65">
      <w:pPr>
        <w:rPr>
          <w:lang w:val="fr-FR"/>
        </w:rPr>
      </w:pPr>
      <w:r w:rsidRPr="00F73BCD">
        <w:rPr>
          <w:lang w:val="fr-FR"/>
        </w:rPr>
        <w:tab/>
        <w:t>&lt;2, 0, 2, 0, 2, 0, …&gt;</w:t>
      </w:r>
    </w:p>
    <w:p w:rsidR="00525E40" w:rsidRPr="00F73BCD" w:rsidRDefault="00525E40" w:rsidP="00E83D65">
      <w:pPr>
        <w:rPr>
          <w:lang w:val="fr-FR"/>
        </w:rPr>
      </w:pPr>
      <w:r w:rsidRPr="00F73BCD">
        <w:rPr>
          <w:b/>
          <w:lang w:val="fr-FR"/>
        </w:rPr>
        <w:t>Quy tắc 1.</w:t>
      </w:r>
      <w:r w:rsidRPr="00F73BCD">
        <w:rPr>
          <w:lang w:val="fr-FR"/>
        </w:rPr>
        <w:t xml:space="preserve"> (Quy tắc nhân với hằng số)</w:t>
      </w:r>
    </w:p>
    <w:p w:rsidR="00525E40" w:rsidRPr="00F73BCD" w:rsidRDefault="00525E40" w:rsidP="00E83D65">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525E40" w:rsidRPr="00F73BCD" w:rsidRDefault="00525E40" w:rsidP="00E83D65">
      <w:pPr>
        <w:rPr>
          <w:lang w:val="fr-FR"/>
        </w:rPr>
      </w:pPr>
      <w:r w:rsidRPr="00F73BCD">
        <w:rPr>
          <w:lang w:val="fr-FR"/>
        </w:rPr>
        <w:t>Chứng minh.</w:t>
      </w:r>
    </w:p>
    <w:p w:rsidR="00525E40" w:rsidRPr="00F73BCD" w:rsidRDefault="00525E40" w:rsidP="00E83D65">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525E40" w:rsidRPr="00F73BCD" w:rsidRDefault="00525E40" w:rsidP="00E83D65">
      <w:r w:rsidRPr="00F73BCD">
        <w:rPr>
          <w:lang w:val="fr-FR"/>
        </w:rPr>
        <w:t xml:space="preserve">                    </w:t>
      </w:r>
      <w:r w:rsidR="00E83D65">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525E40" w:rsidRPr="00F73BCD" w:rsidRDefault="00525E40" w:rsidP="00E83D65">
      <w:r w:rsidRPr="00F73BCD">
        <w:tab/>
      </w:r>
      <w:r w:rsidRPr="00F73BCD">
        <w:tab/>
      </w:r>
      <w:r w:rsidRPr="00F73BCD">
        <w:tab/>
      </w:r>
      <w:r w:rsidRPr="00F73BCD">
        <w:tab/>
        <w:t xml:space="preserve">        </w:t>
      </w:r>
      <w:r w:rsidR="00E83D65">
        <w:t xml:space="preserve"> </w:t>
      </w:r>
      <w:r w:rsidRPr="00F73BCD">
        <w:t>= cF(x).</w:t>
      </w:r>
    </w:p>
    <w:p w:rsidR="00525E40" w:rsidRPr="00F73BCD" w:rsidRDefault="00525E40" w:rsidP="00C4724A">
      <w:pPr>
        <w:pStyle w:val="Heading3"/>
      </w:pPr>
      <w:r w:rsidRPr="00F73BCD">
        <w:t xml:space="preserve">Cộng   </w:t>
      </w:r>
      <w:r w:rsidRPr="00F73BCD">
        <w:tab/>
      </w:r>
    </w:p>
    <w:p w:rsidR="00525E40" w:rsidRPr="00F73BCD" w:rsidRDefault="00525E40" w:rsidP="00E83D65">
      <w:r w:rsidRPr="00F73BCD">
        <w:t>Cộng hai hàm sinh tương ứng với việc cộng các số hạng của dãy số theo đúng chỉ số. Ví dụ, ta cộng hai dãy số trước đó</w:t>
      </w:r>
    </w:p>
    <w:p w:rsidR="00A2667A" w:rsidRDefault="00A2667A" w:rsidP="00E83D65">
      <w:r>
        <w:t xml:space="preserve">    </w:t>
      </w:r>
      <w:r w:rsidR="00525E40" w:rsidRPr="00F73BCD">
        <w:t xml:space="preserve">&lt;1, 1, 1, 1, …&gt;     </w:t>
      </w:r>
      <w:r w:rsidR="00525E40" w:rsidRPr="00F73BCD">
        <w:sym w:font="Symbol" w:char="F0AB"/>
      </w:r>
      <w:r>
        <w:t xml:space="preserve">  1/(1-x)</w:t>
      </w:r>
    </w:p>
    <w:p w:rsidR="00525E40" w:rsidRPr="00F73BCD" w:rsidRDefault="00A2667A" w:rsidP="00E83D65">
      <w:r>
        <w:t xml:space="preserve">+ </w:t>
      </w:r>
      <w:r w:rsidR="00525E40" w:rsidRPr="00F73BCD">
        <w:t xml:space="preserve"> &lt;1, -1, 1, -1, …&gt;  </w:t>
      </w:r>
      <w:r w:rsidR="00525E40" w:rsidRPr="00F73BCD">
        <w:sym w:font="Symbol" w:char="F0AB"/>
      </w:r>
      <w:r w:rsidR="00525E40" w:rsidRPr="00F73BCD">
        <w:t xml:space="preserve">  1/(1+x)</w:t>
      </w:r>
    </w:p>
    <w:p w:rsidR="00525E40" w:rsidRPr="00F73BCD" w:rsidRDefault="00A2667A" w:rsidP="00E83D65">
      <w:r>
        <w:rPr>
          <w:noProof/>
        </w:rPr>
        <mc:AlternateContent>
          <mc:Choice Requires="wps">
            <w:drawing>
              <wp:anchor distT="0" distB="0" distL="114300" distR="114300" simplePos="0" relativeHeight="251659264" behindDoc="0" locked="0" layoutInCell="1" allowOverlap="1" wp14:anchorId="2AA6FE62" wp14:editId="6379D270">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" strokecolor="black [3040]"/>
            </w:pict>
          </mc:Fallback>
        </mc:AlternateContent>
      </w:r>
      <w:r>
        <w:t xml:space="preserve">    </w:t>
      </w:r>
      <w:r w:rsidR="00525E40" w:rsidRPr="00F73BCD">
        <w:t xml:space="preserve">&lt;2, 0, 2, 0, …&gt;  </w:t>
      </w:r>
      <w:r w:rsidR="00525E40" w:rsidRPr="00F73BCD">
        <w:sym w:font="Symbol" w:char="F0AB"/>
      </w:r>
      <w:r w:rsidR="00525E40" w:rsidRPr="00F73BCD">
        <w:t xml:space="preserve">  1/(1-x) + 1/(1+x)</w:t>
      </w:r>
    </w:p>
    <w:p w:rsidR="00525E40" w:rsidRPr="00F73BCD" w:rsidRDefault="00525E40" w:rsidP="00E83D65">
      <w:r w:rsidRPr="00F73BCD">
        <w:t>Bây giờ ta thu được hai biểu thức khác nhau cùng sinh ra dãy (2, 0, 2, 0, …). Nhưng điều này không có gì ngạc nhiên vì thực ra chúng bằng nhau:</w:t>
      </w:r>
    </w:p>
    <w:p w:rsidR="00525E40" w:rsidRPr="00F73BCD" w:rsidRDefault="00525E40" w:rsidP="00E83D65">
      <w:r w:rsidRPr="00F73BCD">
        <w:tab/>
        <w:t>1/(1-x) + 1/(1+x) = [(1+x) + (1-x)]/(1-x)(1+x) = 2/(1-x</w:t>
      </w:r>
      <w:r w:rsidRPr="00F73BCD">
        <w:rPr>
          <w:vertAlign w:val="superscript"/>
        </w:rPr>
        <w:t>2</w:t>
      </w:r>
      <w:r w:rsidRPr="00F73BCD">
        <w:t>)</w:t>
      </w:r>
    </w:p>
    <w:p w:rsidR="00525E40" w:rsidRPr="00F73BCD" w:rsidRDefault="00525E40" w:rsidP="00E83D65">
      <w:r w:rsidRPr="00F73BCD">
        <w:rPr>
          <w:b/>
        </w:rPr>
        <w:lastRenderedPageBreak/>
        <w:t>Quy tắc 2.</w:t>
      </w:r>
      <w:r w:rsidRPr="00F73BCD">
        <w:t xml:space="preserve"> (Quy tắc cộng)</w:t>
      </w:r>
    </w:p>
    <w:p w:rsidR="00525E40" w:rsidRPr="00F73BCD" w:rsidRDefault="00525E40" w:rsidP="00E83D65">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525E40" w:rsidRPr="00F73BCD" w:rsidRDefault="00525E40" w:rsidP="00E83D65">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525E40" w:rsidRPr="00F73BCD" w:rsidRDefault="00525E40" w:rsidP="00E83D65">
      <w:r w:rsidRPr="00F73BCD">
        <w:t>Chứng minh.</w:t>
      </w:r>
    </w:p>
    <w:p w:rsidR="00525E40" w:rsidRPr="00F73BCD" w:rsidRDefault="00525E40" w:rsidP="00E83D65">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525E40" w:rsidRPr="00F73BCD" w:rsidRDefault="00525E40" w:rsidP="00E83D65">
      <w:r w:rsidRPr="00F73BCD">
        <w:t xml:space="preserve">                   </w:t>
      </w:r>
      <w:r w:rsidR="00A2667A">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525E40" w:rsidRPr="00F73BCD" w:rsidRDefault="00525E40" w:rsidP="00E83D65">
      <w:r w:rsidRPr="00F73BCD">
        <w:tab/>
      </w:r>
      <w:r w:rsidRPr="00F73BCD">
        <w:tab/>
      </w:r>
      <w:r w:rsidRPr="00F73BCD">
        <w:tab/>
      </w:r>
      <w:r w:rsidRPr="00F73BCD">
        <w:tab/>
        <w:t xml:space="preserve">        </w:t>
      </w:r>
      <w:r w:rsidR="00A2667A">
        <w:t xml:space="preserve">   </w:t>
      </w:r>
      <w:r w:rsidRPr="00F73BCD">
        <w:t>= F(x) + G(x)</w:t>
      </w:r>
    </w:p>
    <w:p w:rsidR="00525E40" w:rsidRPr="00F73BCD" w:rsidRDefault="00525E40" w:rsidP="00C4724A">
      <w:pPr>
        <w:pStyle w:val="Heading3"/>
      </w:pPr>
      <w:r w:rsidRPr="00F73BCD">
        <w:t xml:space="preserve">Dịch chuyển sang phải  </w:t>
      </w:r>
      <w:r w:rsidRPr="00F73BCD">
        <w:tab/>
      </w:r>
    </w:p>
    <w:p w:rsidR="00525E40" w:rsidRPr="00F73BCD" w:rsidRDefault="00525E40" w:rsidP="00E83D65">
      <w:r w:rsidRPr="00F73BCD">
        <w:t>Ta bắt đầu từ một dãy số đơn giản và hàm sinh của nó</w:t>
      </w:r>
    </w:p>
    <w:p w:rsidR="00525E40" w:rsidRPr="00F73BCD" w:rsidRDefault="00525E40" w:rsidP="00E83D65">
      <w:r w:rsidRPr="00F73BCD">
        <w:tab/>
        <w:t xml:space="preserve">&lt;1, 1, 1, 1, …&gt; </w:t>
      </w:r>
      <w:r w:rsidRPr="00F73BCD">
        <w:sym w:font="Symbol" w:char="F0AB"/>
      </w:r>
      <w:r w:rsidRPr="00F73BCD">
        <w:t xml:space="preserve"> 1/(1-x)</w:t>
      </w:r>
    </w:p>
    <w:p w:rsidR="00525E40" w:rsidRPr="00F73BCD" w:rsidRDefault="00525E40" w:rsidP="00E83D65">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525E40" w:rsidRPr="00F73BCD" w:rsidRDefault="00525E40" w:rsidP="00E83D65">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525E40" w:rsidRPr="00F73BCD" w:rsidRDefault="00525E40" w:rsidP="00E83D65">
      <w:r w:rsidRPr="00F73BCD">
        <w:tab/>
      </w:r>
      <w:r w:rsidRPr="00F73BCD">
        <w:tab/>
      </w:r>
      <w:r w:rsidRPr="00F73BCD">
        <w:tab/>
      </w:r>
      <w:r w:rsidRPr="00F73BCD">
        <w:tab/>
        <w:t xml:space="preserve">         </w:t>
      </w:r>
      <w:r w:rsidR="00A2667A">
        <w:t xml:space="preserve">   </w:t>
      </w:r>
      <w:r w:rsidRPr="00F73BCD">
        <w:t>= x</w:t>
      </w:r>
      <w:r w:rsidRPr="00F73BCD">
        <w:rPr>
          <w:vertAlign w:val="superscript"/>
        </w:rPr>
        <w:t>k</w:t>
      </w:r>
      <w:r w:rsidRPr="00F73BCD">
        <w:t>(1+x+x2 + …)</w:t>
      </w:r>
    </w:p>
    <w:p w:rsidR="00525E40" w:rsidRPr="00F73BCD" w:rsidRDefault="00525E40" w:rsidP="00E83D65">
      <w:r w:rsidRPr="00F73BCD">
        <w:t xml:space="preserve">                     </w:t>
      </w:r>
      <w:r w:rsidR="00A2667A">
        <w:t xml:space="preserve">                         </w:t>
      </w:r>
      <w:r w:rsidRPr="00F73BCD">
        <w:t>= x</w:t>
      </w:r>
      <w:r w:rsidRPr="00F73BCD">
        <w:rPr>
          <w:vertAlign w:val="superscript"/>
        </w:rPr>
        <w:t>k</w:t>
      </w:r>
      <w:r w:rsidRPr="00F73BCD">
        <w:t>/(1-x)</w:t>
      </w:r>
      <w:r w:rsidRPr="00F73BCD">
        <w:tab/>
      </w:r>
    </w:p>
    <w:p w:rsidR="00525E40" w:rsidRPr="00F73BCD" w:rsidRDefault="00525E40" w:rsidP="00E83D65">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525E40" w:rsidRPr="00F73BCD" w:rsidRDefault="00525E40" w:rsidP="00E83D65">
      <w:r w:rsidRPr="00F73BCD">
        <w:rPr>
          <w:b/>
        </w:rPr>
        <w:t>Quy tắc 3.</w:t>
      </w:r>
      <w:r w:rsidRPr="00F73BCD">
        <w:t xml:space="preserve"> (Quy tắc dịch chuyển phải) </w:t>
      </w:r>
    </w:p>
    <w:p w:rsidR="00525E40" w:rsidRPr="00F73BCD" w:rsidRDefault="00525E40" w:rsidP="00E83D65">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525E40" w:rsidRPr="00F73BCD" w:rsidRDefault="00A2667A" w:rsidP="00E83D65">
      <w:r>
        <w:t xml:space="preserve">       </w:t>
      </w:r>
      <w:r w:rsidR="00525E40" w:rsidRPr="00F73BCD">
        <w:t>thì &lt;0, …, 0, f</w:t>
      </w:r>
      <w:r w:rsidR="00525E40" w:rsidRPr="00F73BCD">
        <w:rPr>
          <w:vertAlign w:val="subscript"/>
        </w:rPr>
        <w:t>0</w:t>
      </w:r>
      <w:r w:rsidR="00525E40" w:rsidRPr="00F73BCD">
        <w:t>, f</w:t>
      </w:r>
      <w:r w:rsidR="00525E40" w:rsidRPr="00F73BCD">
        <w:rPr>
          <w:vertAlign w:val="subscript"/>
        </w:rPr>
        <w:t>1</w:t>
      </w:r>
      <w:r w:rsidR="00525E40" w:rsidRPr="00F73BCD">
        <w:t>, f</w:t>
      </w:r>
      <w:r w:rsidR="00525E40" w:rsidRPr="00F73BCD">
        <w:rPr>
          <w:vertAlign w:val="subscript"/>
        </w:rPr>
        <w:t>2</w:t>
      </w:r>
      <w:r w:rsidR="00525E40" w:rsidRPr="00F73BCD">
        <w:t xml:space="preserve">, …&gt; </w:t>
      </w:r>
      <w:r w:rsidR="00525E40" w:rsidRPr="00F73BCD">
        <w:sym w:font="Symbol" w:char="F0AB"/>
      </w:r>
      <w:r w:rsidR="00525E40" w:rsidRPr="00F73BCD">
        <w:t xml:space="preserve"> x</w:t>
      </w:r>
      <w:r w:rsidR="00525E40" w:rsidRPr="00F73BCD">
        <w:rPr>
          <w:vertAlign w:val="superscript"/>
        </w:rPr>
        <w:t>k</w:t>
      </w:r>
      <w:r w:rsidR="00525E40" w:rsidRPr="00F73BCD">
        <w:t>.F(x)   (có k số 0)</w:t>
      </w:r>
    </w:p>
    <w:p w:rsidR="00525E40" w:rsidRPr="00F73BCD" w:rsidRDefault="00525E40" w:rsidP="00E83D65">
      <w:r w:rsidRPr="00F73BCD">
        <w:t xml:space="preserve">Chứng minh. </w:t>
      </w:r>
    </w:p>
    <w:p w:rsidR="00525E40" w:rsidRPr="00F73BCD" w:rsidRDefault="00A2667A" w:rsidP="00E83D65">
      <w:r>
        <w:t xml:space="preserve">       </w:t>
      </w:r>
      <w:r w:rsidR="00525E40" w:rsidRPr="00F73BCD">
        <w:t>&lt;0, …, 0, f</w:t>
      </w:r>
      <w:r w:rsidR="00525E40" w:rsidRPr="00F73BCD">
        <w:rPr>
          <w:vertAlign w:val="subscript"/>
        </w:rPr>
        <w:t>0</w:t>
      </w:r>
      <w:r w:rsidR="00525E40" w:rsidRPr="00F73BCD">
        <w:t>, f</w:t>
      </w:r>
      <w:r w:rsidR="00525E40" w:rsidRPr="00F73BCD">
        <w:rPr>
          <w:vertAlign w:val="subscript"/>
        </w:rPr>
        <w:t>1</w:t>
      </w:r>
      <w:r w:rsidR="00525E40" w:rsidRPr="00F73BCD">
        <w:t>, f</w:t>
      </w:r>
      <w:r w:rsidR="00525E40" w:rsidRPr="00F73BCD">
        <w:rPr>
          <w:vertAlign w:val="subscript"/>
        </w:rPr>
        <w:t>2</w:t>
      </w:r>
      <w:r w:rsidR="00525E40" w:rsidRPr="00F73BCD">
        <w:t xml:space="preserve">, …&gt; </w:t>
      </w:r>
      <w:r w:rsidR="00525E40" w:rsidRPr="00F73BCD">
        <w:sym w:font="Symbol" w:char="F0AB"/>
      </w:r>
      <w:r w:rsidR="00525E40" w:rsidRPr="00F73BCD">
        <w:t xml:space="preserve"> f</w:t>
      </w:r>
      <w:r w:rsidR="00525E40" w:rsidRPr="00F73BCD">
        <w:rPr>
          <w:vertAlign w:val="subscript"/>
        </w:rPr>
        <w:t>0</w:t>
      </w:r>
      <w:r w:rsidR="00525E40" w:rsidRPr="00F73BCD">
        <w:t>x</w:t>
      </w:r>
      <w:r w:rsidR="00525E40" w:rsidRPr="00F73BCD">
        <w:rPr>
          <w:vertAlign w:val="superscript"/>
        </w:rPr>
        <w:t>k</w:t>
      </w:r>
      <w:r w:rsidR="00525E40" w:rsidRPr="00F73BCD">
        <w:t xml:space="preserve"> + f</w:t>
      </w:r>
      <w:r w:rsidR="00525E40" w:rsidRPr="00F73BCD">
        <w:rPr>
          <w:vertAlign w:val="subscript"/>
        </w:rPr>
        <w:t>1</w:t>
      </w:r>
      <w:r w:rsidR="00525E40" w:rsidRPr="00F73BCD">
        <w:t>x</w:t>
      </w:r>
      <w:r w:rsidR="00525E40" w:rsidRPr="00F73BCD">
        <w:rPr>
          <w:vertAlign w:val="superscript"/>
        </w:rPr>
        <w:t>k+1</w:t>
      </w:r>
      <w:r w:rsidR="00525E40" w:rsidRPr="00F73BCD">
        <w:t xml:space="preserve"> + f</w:t>
      </w:r>
      <w:r w:rsidR="00525E40" w:rsidRPr="00F73BCD">
        <w:rPr>
          <w:vertAlign w:val="subscript"/>
        </w:rPr>
        <w:t>2</w:t>
      </w:r>
      <w:r w:rsidR="00525E40" w:rsidRPr="00F73BCD">
        <w:t>x</w:t>
      </w:r>
      <w:r w:rsidR="00525E40" w:rsidRPr="00F73BCD">
        <w:rPr>
          <w:vertAlign w:val="superscript"/>
        </w:rPr>
        <w:t>k+2</w:t>
      </w:r>
      <w:r w:rsidR="00525E40" w:rsidRPr="00F73BCD">
        <w:t xml:space="preserve"> + …</w:t>
      </w:r>
    </w:p>
    <w:p w:rsidR="00525E40" w:rsidRPr="00F73BCD" w:rsidRDefault="00525E40" w:rsidP="00E83D65">
      <w:r w:rsidRPr="00F73BCD">
        <w:t xml:space="preserve">                                     </w:t>
      </w:r>
      <w:r w:rsidR="00A2667A">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525E40" w:rsidRPr="00F73BCD" w:rsidRDefault="00525E40" w:rsidP="00E83D65">
      <w:r w:rsidRPr="00F73BCD">
        <w:tab/>
      </w:r>
      <w:r w:rsidRPr="00F73BCD">
        <w:tab/>
      </w:r>
      <w:r w:rsidRPr="00F73BCD">
        <w:tab/>
        <w:t xml:space="preserve">     </w:t>
      </w:r>
      <w:r w:rsidR="00A2667A">
        <w:t xml:space="preserve">               </w:t>
      </w:r>
      <w:r w:rsidRPr="00F73BCD">
        <w:t>= x</w:t>
      </w:r>
      <w:r w:rsidRPr="00F73BCD">
        <w:rPr>
          <w:vertAlign w:val="superscript"/>
        </w:rPr>
        <w:t>k</w:t>
      </w:r>
      <w:r w:rsidRPr="00F73BCD">
        <w:t>F(x)</w:t>
      </w:r>
    </w:p>
    <w:p w:rsidR="00525E40" w:rsidRPr="00F73BCD" w:rsidRDefault="00525E40" w:rsidP="00C4724A">
      <w:pPr>
        <w:pStyle w:val="Heading3"/>
      </w:pPr>
      <w:r w:rsidRPr="00F73BCD">
        <w:t>Đạo hàm</w:t>
      </w:r>
    </w:p>
    <w:p w:rsidR="00525E40" w:rsidRPr="00F73BCD" w:rsidRDefault="00A2667A" w:rsidP="00E83D65">
      <w:r>
        <w:rPr>
          <w:noProof/>
        </w:rPr>
        <w:pict>
          <v:shape id="_x0000_s1057" type="#_x0000_t75" style="position:absolute;left:0;text-align:left;margin-left:0;margin-top:36.4pt;width:198pt;height:102pt;z-index:251661312;mso-position-horizontal:center;mso-position-horizontal-relative:text;mso-position-vertical-relative:text" wrapcoords="900 794 409 2065 491 2382 1800 3335 245 3494 82 3653 164 6194 13418 8418 2045 8894 82 9371 164 11118 13255 13500 11700 14929 11291 15565 409 16835 164 18582 9000 20806 9900 20806 12682 20806 12845 20806 13500 18900 13827 18265 13500 17629 11864 16041 16200 13500 16773 11435 17100 10800 16609 10006 15136 8418 15709 8418 20618 6194 21355 3176 19718 794 900 794">
            <v:imagedata r:id="rId9" o:title=""/>
          </v:shape>
          <o:OLEObject Type="Embed" ProgID="Equation.DSMT4" ShapeID="_x0000_s1057" DrawAspect="Content" ObjectID="_1596336881" r:id="rId10"/>
        </w:pict>
      </w:r>
      <w:r w:rsidR="00525E40" w:rsidRPr="00F73BCD">
        <w:t>Điều gì sẽ xảy ra nếu ta lấy đạo hàm của hàm sinh? Chúng ta hãy bắt đầu từ việc lấy đạo hàm của một hàm sinh đã trở nên quen thuộc của dãy số toàn 1:</w:t>
      </w:r>
    </w:p>
    <w:p w:rsidR="00525E40" w:rsidRPr="00F73BCD" w:rsidRDefault="00525E40" w:rsidP="00E83D65">
      <w:r w:rsidRPr="00F73BCD">
        <w:tab/>
      </w:r>
      <w:r w:rsidRPr="00F73BCD">
        <w:tab/>
      </w:r>
    </w:p>
    <w:p w:rsidR="00A2667A" w:rsidRDefault="00A2667A" w:rsidP="00E83D65"/>
    <w:p w:rsidR="00A2667A" w:rsidRDefault="00A2667A" w:rsidP="00E83D65"/>
    <w:p w:rsidR="00A2667A" w:rsidRDefault="00A2667A" w:rsidP="00E83D65"/>
    <w:p w:rsidR="00A2667A" w:rsidRDefault="00A2667A" w:rsidP="00E83D65"/>
    <w:p w:rsidR="00525E40" w:rsidRPr="00F73BCD" w:rsidRDefault="00525E40" w:rsidP="00E83D65">
      <w:r w:rsidRPr="00F73BCD">
        <w:t>Ta tìm được hàm sinh cho dãy số &lt;1, 2, 3, 4, …&gt; !</w:t>
      </w:r>
    </w:p>
    <w:p w:rsidR="00525E40" w:rsidRPr="00F73BCD" w:rsidRDefault="00525E40" w:rsidP="00E83D65">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525E40" w:rsidRPr="00F73BCD" w:rsidRDefault="00525E40" w:rsidP="00E83D65">
      <w:r w:rsidRPr="00F73BCD">
        <w:rPr>
          <w:b/>
        </w:rPr>
        <w:lastRenderedPageBreak/>
        <w:t>Quy tắc 4.</w:t>
      </w:r>
      <w:r w:rsidRPr="00F73BCD">
        <w:t xml:space="preserve"> (Quy tắc đạo hàm) </w:t>
      </w:r>
    </w:p>
    <w:p w:rsidR="00525E40" w:rsidRPr="00F73BCD" w:rsidRDefault="00525E40" w:rsidP="00E83D65">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525E40" w:rsidRPr="00F73BCD" w:rsidRDefault="00A2667A" w:rsidP="00E83D65">
      <w:r>
        <w:tab/>
        <w:t xml:space="preserve">  thì </w:t>
      </w:r>
      <w:r w:rsidR="00525E40" w:rsidRPr="00F73BCD">
        <w:t>&lt;f</w:t>
      </w:r>
      <w:r w:rsidR="00525E40" w:rsidRPr="00F73BCD">
        <w:rPr>
          <w:vertAlign w:val="subscript"/>
        </w:rPr>
        <w:t>1</w:t>
      </w:r>
      <w:r w:rsidR="00525E40" w:rsidRPr="00F73BCD">
        <w:t>, 2f</w:t>
      </w:r>
      <w:r w:rsidR="00525E40" w:rsidRPr="00F73BCD">
        <w:rPr>
          <w:vertAlign w:val="subscript"/>
        </w:rPr>
        <w:t>2</w:t>
      </w:r>
      <w:r w:rsidR="00525E40" w:rsidRPr="00F73BCD">
        <w:t>, 3f</w:t>
      </w:r>
      <w:r w:rsidR="00525E40" w:rsidRPr="00F73BCD">
        <w:rPr>
          <w:vertAlign w:val="subscript"/>
        </w:rPr>
        <w:t>3</w:t>
      </w:r>
      <w:r w:rsidR="00525E40" w:rsidRPr="00F73BCD">
        <w:t xml:space="preserve">, ..&gt; </w:t>
      </w:r>
      <w:r w:rsidR="00525E40" w:rsidRPr="00F73BCD">
        <w:sym w:font="Symbol" w:char="F0AB"/>
      </w:r>
      <w:r w:rsidR="00525E40" w:rsidRPr="00F73BCD">
        <w:t xml:space="preserve"> dF(x)/dx</w:t>
      </w:r>
    </w:p>
    <w:p w:rsidR="00525E40" w:rsidRPr="00F73BCD" w:rsidRDefault="00525E40" w:rsidP="00E83D65">
      <w:r w:rsidRPr="00F73BCD">
        <w:t xml:space="preserve">Chứng minh. </w:t>
      </w:r>
    </w:p>
    <w:p w:rsidR="00525E40" w:rsidRPr="00F73BCD" w:rsidRDefault="00525E40" w:rsidP="00E83D65">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525E40" w:rsidRPr="00F73BCD" w:rsidRDefault="00525E40" w:rsidP="00E83D65">
      <w:r w:rsidRPr="00F73BCD">
        <w:t xml:space="preserve">         </w:t>
      </w:r>
      <w:r w:rsidR="00A2667A">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525E40" w:rsidRPr="00F73BCD" w:rsidRDefault="00A2667A" w:rsidP="00E83D65">
      <w:r>
        <w:tab/>
      </w:r>
      <w:r>
        <w:tab/>
      </w:r>
      <w:r>
        <w:tab/>
        <w:t xml:space="preserve">      </w:t>
      </w:r>
      <w:r w:rsidR="00525E40" w:rsidRPr="00F73BCD">
        <w:t>= dF(x)/dx</w:t>
      </w:r>
    </w:p>
    <w:p w:rsidR="00525E40" w:rsidRPr="00F73BCD" w:rsidRDefault="00525E40" w:rsidP="00E83D65">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525E40" w:rsidRPr="00F73BCD" w:rsidRDefault="00525E40" w:rsidP="00E83D65">
      <w:r w:rsidRPr="00F73BCD">
        <w:t>&lt;0.0, 1.1, 2.2, 3.3, …&gt; = &lt;0, 1, 4, 9, …&gt;</w:t>
      </w:r>
    </w:p>
    <w:p w:rsidR="00525E40" w:rsidRPr="00F73BCD" w:rsidRDefault="00525E40" w:rsidP="00E83D65">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525E40" w:rsidRPr="00F73BCD" w:rsidRDefault="00525E40" w:rsidP="00E83D65">
      <w:r w:rsidRPr="00F73BCD">
        <w:t>Như vậy cách làm của chúng ta là bắt đầu từ dãy số &lt;1, 1, 1, 1, …&gt;, lấy đạo hàm, nhân với x, lấy đạo hàm rồi lại nhân với x.</w:t>
      </w:r>
    </w:p>
    <w:p w:rsidR="00525E40" w:rsidRPr="00F73BCD" w:rsidRDefault="00525E40" w:rsidP="00E83D65">
      <w:r w:rsidRPr="00F73BCD">
        <w:tab/>
        <w:t xml:space="preserve">&lt;1, 1, 1, 1, …&gt;   </w:t>
      </w:r>
      <w:r w:rsidRPr="00F73BCD">
        <w:sym w:font="Symbol" w:char="F0AB"/>
      </w:r>
      <w:r w:rsidRPr="00F73BCD">
        <w:t xml:space="preserve"> 1/(1-x)</w:t>
      </w:r>
    </w:p>
    <w:p w:rsidR="00525E40" w:rsidRPr="00F73BCD" w:rsidRDefault="00525E40" w:rsidP="00E83D65">
      <w:r w:rsidRPr="00F73BCD">
        <w:tab/>
        <w:t xml:space="preserve">&lt;1, 2, 3, 4, …&gt;  </w:t>
      </w:r>
      <w:r w:rsidRPr="00F73BCD">
        <w:sym w:font="Symbol" w:char="F0AB"/>
      </w:r>
      <w:r w:rsidRPr="00F73BCD">
        <w:t xml:space="preserve"> (d/dx)(1/(1-x)) = 1/(1-x)</w:t>
      </w:r>
      <w:r w:rsidRPr="00F73BCD">
        <w:rPr>
          <w:vertAlign w:val="superscript"/>
        </w:rPr>
        <w:t>2</w:t>
      </w:r>
      <w:r w:rsidRPr="00F73BCD">
        <w:tab/>
      </w:r>
    </w:p>
    <w:p w:rsidR="00525E40" w:rsidRPr="00F73BCD" w:rsidRDefault="00525E40" w:rsidP="00E83D65">
      <w:r w:rsidRPr="00F73BCD">
        <w:tab/>
        <w:t xml:space="preserve">&lt;0, 1, 2, 3, 4, …&gt; </w:t>
      </w:r>
      <w:r w:rsidRPr="00F73BCD">
        <w:sym w:font="Symbol" w:char="F0AB"/>
      </w:r>
      <w:r w:rsidRPr="00F73BCD">
        <w:t xml:space="preserve"> x/(1-x)</w:t>
      </w:r>
      <w:r w:rsidRPr="00F73BCD">
        <w:rPr>
          <w:vertAlign w:val="superscript"/>
        </w:rPr>
        <w:t>2</w:t>
      </w:r>
    </w:p>
    <w:p w:rsidR="00525E40" w:rsidRPr="00F73BCD" w:rsidRDefault="00525E40" w:rsidP="00E83D65">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525E40" w:rsidRPr="00F73BCD" w:rsidRDefault="00525E40" w:rsidP="00E83D65">
      <w:r w:rsidRPr="00F73BCD">
        <w:tab/>
        <w:t xml:space="preserve">&lt;0, 1, 4, 9, 16, …&gt; </w:t>
      </w:r>
      <w:r w:rsidRPr="00F73BCD">
        <w:sym w:font="Symbol" w:char="F0AB"/>
      </w:r>
      <w:r w:rsidRPr="00F73BCD">
        <w:t xml:space="preserve"> x(1+x)/(1-x)</w:t>
      </w:r>
      <w:r w:rsidRPr="00F73BCD">
        <w:rPr>
          <w:vertAlign w:val="superscript"/>
        </w:rPr>
        <w:t>3</w:t>
      </w:r>
    </w:p>
    <w:p w:rsidR="00525E40" w:rsidRPr="00F73BCD" w:rsidRDefault="00525E40" w:rsidP="00E83D65">
      <w:r w:rsidRPr="00F73BCD">
        <w:t>Như vậy hàm sinh cho dãy các bình phương là  x(1+x)/(1-x)</w:t>
      </w:r>
      <w:r w:rsidRPr="00F73BCD">
        <w:rPr>
          <w:vertAlign w:val="superscript"/>
        </w:rPr>
        <w:t>3</w:t>
      </w:r>
      <w:r w:rsidRPr="00F73BCD">
        <w:t>.</w:t>
      </w:r>
    </w:p>
    <w:p w:rsidR="00A113B0" w:rsidRPr="00F73BCD" w:rsidRDefault="00A113B0" w:rsidP="00A2667A">
      <w:pPr>
        <w:pStyle w:val="Heading2"/>
      </w:pPr>
      <w:r w:rsidRPr="00F73BCD">
        <w:t>Các hàm sinh thường gặp</w:t>
      </w:r>
    </w:p>
    <w:p w:rsidR="00A113B0" w:rsidRPr="00F73BCD" w:rsidRDefault="00A113B0" w:rsidP="00C4724A">
      <w:pPr>
        <w:pStyle w:val="Heading3"/>
        <w:numPr>
          <w:ilvl w:val="1"/>
          <w:numId w:val="10"/>
        </w:numPr>
      </w:pPr>
      <w:r w:rsidRPr="00F73BCD">
        <w:t xml:space="preserve">Định lý nhị thức mở rộng.  </w:t>
      </w:r>
    </w:p>
    <w:p w:rsidR="00A113B0" w:rsidRPr="00F73BCD" w:rsidRDefault="00A113B0" w:rsidP="00E83D65">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pt;height:36pt" o:ole="">
            <v:imagedata r:id="rId11" o:title=""/>
          </v:shape>
          <o:OLEObject Type="Embed" ProgID="Equation.3" ShapeID="_x0000_i1026" DrawAspect="Content" ObjectID="_1596336852" r:id="rId12"/>
        </w:object>
      </w:r>
      <w:r w:rsidRPr="00F73BCD">
        <w:t xml:space="preserve"> được định nghĩa như sau</w:t>
      </w:r>
    </w:p>
    <w:p w:rsidR="00A113B0" w:rsidRPr="00F73BCD" w:rsidRDefault="00A113B0" w:rsidP="00E83D65">
      <w:r w:rsidRPr="00F73BCD">
        <w:tab/>
      </w:r>
      <w:r w:rsidRPr="00F73BCD">
        <w:object w:dxaOrig="3760" w:dyaOrig="720">
          <v:shape id="_x0000_i1027" type="#_x0000_t75" style="width:187.5pt;height:36pt" o:ole="">
            <v:imagedata r:id="rId13" o:title=""/>
          </v:shape>
          <o:OLEObject Type="Embed" ProgID="Equation.3" ShapeID="_x0000_i1027" DrawAspect="Content" ObjectID="_1596336853" r:id="rId14"/>
        </w:object>
      </w:r>
    </w:p>
    <w:p w:rsidR="00A113B0" w:rsidRPr="00F73BCD" w:rsidRDefault="00A113B0" w:rsidP="00E83D65">
      <w:r w:rsidRPr="00F73BCD">
        <w:rPr>
          <w:b/>
        </w:rPr>
        <w:t xml:space="preserve">Định lý 2. </w:t>
      </w:r>
      <w:r w:rsidRPr="00F73BCD">
        <w:t>Cho  x là số thực với |x| &lt; 1 và u là một số thực. Lúc đó</w:t>
      </w:r>
    </w:p>
    <w:p w:rsidR="00A113B0" w:rsidRPr="00F73BCD" w:rsidRDefault="00A113B0" w:rsidP="00E83D65">
      <w:r w:rsidRPr="00F73BCD">
        <w:object w:dxaOrig="1980" w:dyaOrig="720">
          <v:shape id="_x0000_i1028" type="#_x0000_t75" style="width:99.75pt;height:36pt" o:ole="">
            <v:imagedata r:id="rId15" o:title=""/>
          </v:shape>
          <o:OLEObject Type="Embed" ProgID="Equation.3" ShapeID="_x0000_i1028" DrawAspect="Content" ObjectID="_1596336854" r:id="rId16"/>
        </w:object>
      </w:r>
    </w:p>
    <w:p w:rsidR="00A113B0" w:rsidRPr="00F73BCD" w:rsidRDefault="00A113B0" w:rsidP="00E83D65">
      <w:r w:rsidRPr="00F73BCD">
        <w:lastRenderedPageBreak/>
        <w:t>Định lý này có thể được chứng minh khá dễ dàng bằng cách sử dụng định lý Taylor.</w:t>
      </w:r>
    </w:p>
    <w:p w:rsidR="00A113B0" w:rsidRPr="00F73BCD" w:rsidRDefault="00A113B0" w:rsidP="00E83D65"/>
    <w:p w:rsidR="00A113B0" w:rsidRPr="00F73BCD" w:rsidRDefault="00A113B0" w:rsidP="00E83D65">
      <w:r w:rsidRPr="00F73BCD">
        <w:rPr>
          <w:u w:val="single"/>
        </w:rPr>
        <w:t>Ví dụ</w:t>
      </w:r>
      <w:r w:rsidRPr="00F73BCD">
        <w:t>. Tìm khai triển luỹ thừa của các hàm sinh (1+x)</w:t>
      </w:r>
      <w:r w:rsidRPr="00F73BCD">
        <w:rPr>
          <w:vertAlign w:val="superscript"/>
        </w:rPr>
        <w:t>-n</w:t>
      </w:r>
      <w:r w:rsidRPr="00F73BCD">
        <w:t xml:space="preserve"> và (1-x)</w:t>
      </w:r>
      <w:r w:rsidRPr="00F73BCD">
        <w:rPr>
          <w:vertAlign w:val="superscript"/>
        </w:rPr>
        <w:t>-n</w:t>
      </w:r>
      <w:r w:rsidRPr="00F73BCD">
        <w:t xml:space="preserve"> </w:t>
      </w:r>
    </w:p>
    <w:p w:rsidR="00A113B0" w:rsidRPr="00F73BCD" w:rsidRDefault="00A113B0" w:rsidP="00E83D65">
      <w:r w:rsidRPr="00F73BCD">
        <w:rPr>
          <w:u w:val="single"/>
        </w:rPr>
        <w:t>Giải:</w:t>
      </w:r>
      <w:r w:rsidRPr="00F73BCD">
        <w:t xml:space="preserve"> Theo định lý nhị thức mở rộng, có thể suy ra</w:t>
      </w:r>
      <w:r w:rsidRPr="00F73BCD">
        <w:tab/>
      </w:r>
    </w:p>
    <w:p w:rsidR="00A113B0" w:rsidRPr="00F73BCD" w:rsidRDefault="00A113B0" w:rsidP="00E83D65">
      <w:r w:rsidRPr="00F73BCD">
        <w:tab/>
      </w:r>
      <w:r w:rsidRPr="00F73BCD">
        <w:object w:dxaOrig="2240" w:dyaOrig="720">
          <v:shape id="_x0000_i1029" type="#_x0000_t75" style="width:111.75pt;height:36pt" o:ole="">
            <v:imagedata r:id="rId17" o:title=""/>
          </v:shape>
          <o:OLEObject Type="Embed" ProgID="Equation.3" ShapeID="_x0000_i1029" DrawAspect="Content" ObjectID="_1596336855" r:id="rId18"/>
        </w:object>
      </w:r>
    </w:p>
    <w:p w:rsidR="00A113B0" w:rsidRPr="00F73BCD" w:rsidRDefault="00A113B0" w:rsidP="00E83D65">
      <w:r w:rsidRPr="00F73BCD">
        <w:t xml:space="preserve">Theo định nghĩa  </w:t>
      </w:r>
    </w:p>
    <w:p w:rsidR="00A113B0" w:rsidRPr="00F73BCD" w:rsidRDefault="00A113B0" w:rsidP="00E83D65">
      <w:r w:rsidRPr="00F73BCD">
        <w:tab/>
      </w:r>
      <w:r w:rsidRPr="00F73BCD">
        <w:object w:dxaOrig="7339" w:dyaOrig="720">
          <v:shape id="_x0000_i1030" type="#_x0000_t75" style="width:366.75pt;height:36pt" o:ole="">
            <v:imagedata r:id="rId19" o:title=""/>
          </v:shape>
          <o:OLEObject Type="Embed" ProgID="Equation.3" ShapeID="_x0000_i1030" DrawAspect="Content" ObjectID="_1596336856" r:id="rId20"/>
        </w:object>
      </w:r>
    </w:p>
    <w:p w:rsidR="00A113B0" w:rsidRPr="00F73BCD" w:rsidRDefault="00A113B0" w:rsidP="00E83D65">
      <w:r w:rsidRPr="00F73BCD">
        <w:t xml:space="preserve">Từ đó </w:t>
      </w:r>
    </w:p>
    <w:p w:rsidR="00A113B0" w:rsidRPr="00F73BCD" w:rsidRDefault="00A113B0" w:rsidP="00E83D65">
      <w:r w:rsidRPr="00F73BCD">
        <w:tab/>
      </w:r>
      <w:r w:rsidRPr="00F73BCD">
        <w:object w:dxaOrig="2799" w:dyaOrig="680">
          <v:shape id="_x0000_i1031" type="#_x0000_t75" style="width:140.25pt;height:33.75pt" o:ole="">
            <v:imagedata r:id="rId21" o:title=""/>
          </v:shape>
          <o:OLEObject Type="Embed" ProgID="Equation.3" ShapeID="_x0000_i1031" DrawAspect="Content" ObjectID="_1596336857" r:id="rId22"/>
        </w:object>
      </w:r>
    </w:p>
    <w:p w:rsidR="00A113B0" w:rsidRPr="00F73BCD" w:rsidRDefault="00A113B0" w:rsidP="00E83D65">
      <w:r w:rsidRPr="00F73BCD">
        <w:t xml:space="preserve">Thay x bằng –x, ta được </w:t>
      </w:r>
    </w:p>
    <w:p w:rsidR="00A113B0" w:rsidRPr="00F73BCD" w:rsidRDefault="00A113B0" w:rsidP="00E83D65">
      <w:r w:rsidRPr="00F73BCD">
        <w:tab/>
      </w:r>
      <w:r w:rsidRPr="00F73BCD">
        <w:object w:dxaOrig="2260" w:dyaOrig="680">
          <v:shape id="_x0000_i1032" type="#_x0000_t75" style="width:112.5pt;height:33.75pt" o:ole="">
            <v:imagedata r:id="rId23" o:title=""/>
          </v:shape>
          <o:OLEObject Type="Embed" ProgID="Equation.3" ShapeID="_x0000_i1032" DrawAspect="Content" ObjectID="_1596336858" r:id="rId24"/>
        </w:object>
      </w:r>
    </w:p>
    <w:p w:rsidR="00A113B0" w:rsidRPr="00F73BCD" w:rsidRDefault="00A113B0" w:rsidP="00E83D65">
      <w:r w:rsidRPr="00F73BCD">
        <w:rPr>
          <w:u w:val="single"/>
        </w:rPr>
        <w:t>Ví dụ.</w:t>
      </w:r>
      <w:r w:rsidRPr="00F73BCD">
        <w:t xml:space="preserve"> Tìm khai triển luỹ thừa của (1-x)</w:t>
      </w:r>
      <w:r w:rsidRPr="00F73BCD">
        <w:rPr>
          <w:vertAlign w:val="superscript"/>
        </w:rPr>
        <w:t>-1/2</w:t>
      </w:r>
    </w:p>
    <w:p w:rsidR="00A113B0" w:rsidRPr="00F73BCD" w:rsidRDefault="00A113B0" w:rsidP="00E83D65">
      <w:r w:rsidRPr="00F73BCD">
        <w:t xml:space="preserve">Giải: Theo định lý nhị thức mở rộng, ta có </w:t>
      </w:r>
    </w:p>
    <w:p w:rsidR="00A113B0" w:rsidRPr="00F73BCD" w:rsidRDefault="00A113B0" w:rsidP="00E83D65">
      <w:r w:rsidRPr="00F73BCD">
        <w:tab/>
      </w:r>
      <w:r w:rsidRPr="00F73BCD">
        <w:object w:dxaOrig="2580" w:dyaOrig="720">
          <v:shape id="_x0000_i1033" type="#_x0000_t75" style="width:129pt;height:36pt" o:ole="">
            <v:imagedata r:id="rId25" o:title=""/>
          </v:shape>
          <o:OLEObject Type="Embed" ProgID="Equation.3" ShapeID="_x0000_i1033" DrawAspect="Content" ObjectID="_1596336859" r:id="rId26"/>
        </w:object>
      </w:r>
    </w:p>
    <w:p w:rsidR="00A113B0" w:rsidRPr="00F73BCD" w:rsidRDefault="00A113B0" w:rsidP="00E83D65">
      <w:r w:rsidRPr="00F73BCD">
        <w:t>Theo định nghĩa</w:t>
      </w:r>
    </w:p>
    <w:p w:rsidR="00A113B0" w:rsidRPr="00F73BCD" w:rsidRDefault="00A113B0" w:rsidP="00E83D65">
      <w:r w:rsidRPr="00F73BCD">
        <w:tab/>
      </w:r>
      <w:r w:rsidRPr="00F73BCD">
        <w:object w:dxaOrig="7600" w:dyaOrig="1040">
          <v:shape id="_x0000_i1034" type="#_x0000_t75" style="width:380.25pt;height:51.75pt" o:ole="">
            <v:imagedata r:id="rId27" o:title=""/>
          </v:shape>
          <o:OLEObject Type="Embed" ProgID="Equation.3" ShapeID="_x0000_i1034" DrawAspect="Content" ObjectID="_1596336860" r:id="rId28"/>
        </w:object>
      </w:r>
    </w:p>
    <w:p w:rsidR="00A113B0" w:rsidRPr="00F73BCD" w:rsidRDefault="00A113B0" w:rsidP="00E83D65">
      <w:r w:rsidRPr="00F73BCD">
        <w:t xml:space="preserve">Từ đó </w:t>
      </w:r>
    </w:p>
    <w:p w:rsidR="00A113B0" w:rsidRPr="00F73BCD" w:rsidRDefault="00A113B0" w:rsidP="00E83D65">
      <w:r w:rsidRPr="00F73BCD">
        <w:tab/>
      </w:r>
      <w:r w:rsidRPr="00F73BCD">
        <w:object w:dxaOrig="2820" w:dyaOrig="700">
          <v:shape id="_x0000_i1035" type="#_x0000_t75" style="width:141pt;height:35.25pt" o:ole="">
            <v:imagedata r:id="rId29" o:title=""/>
          </v:shape>
          <o:OLEObject Type="Embed" ProgID="Equation.3" ShapeID="_x0000_i1035" DrawAspect="Content" ObjectID="_1596336861" r:id="rId30"/>
        </w:object>
      </w:r>
    </w:p>
    <w:p w:rsidR="00A113B0" w:rsidRPr="00F73BCD" w:rsidRDefault="00A113B0" w:rsidP="00E83D65">
      <w:r w:rsidRPr="00F73BCD">
        <w:t>Thay x bằng –x, ta được</w:t>
      </w:r>
    </w:p>
    <w:p w:rsidR="00A113B0" w:rsidRPr="00F73BCD" w:rsidRDefault="00A113B0" w:rsidP="00E83D65">
      <w:r w:rsidRPr="00F73BCD">
        <w:tab/>
      </w:r>
      <w:r w:rsidRPr="00F73BCD">
        <w:object w:dxaOrig="2260" w:dyaOrig="700">
          <v:shape id="_x0000_i1036" type="#_x0000_t75" style="width:112.5pt;height:35.25pt" o:ole="">
            <v:imagedata r:id="rId31" o:title=""/>
          </v:shape>
          <o:OLEObject Type="Embed" ProgID="Equation.3" ShapeID="_x0000_i1036" DrawAspect="Content" ObjectID="_1596336862" r:id="rId32"/>
        </w:object>
      </w:r>
    </w:p>
    <w:p w:rsidR="00A113B0" w:rsidRPr="00F73BCD" w:rsidRDefault="00A113B0" w:rsidP="00E83D65"/>
    <w:p w:rsidR="00A113B0" w:rsidRPr="00F73BCD" w:rsidRDefault="00A113B0" w:rsidP="00E83D65">
      <w:r w:rsidRPr="00F73BCD">
        <w:t>6.2. Bảng các hàm sinh thường gặp</w:t>
      </w:r>
    </w:p>
    <w:p w:rsidR="00A113B0" w:rsidRPr="00F73BCD" w:rsidRDefault="00A113B0" w:rsidP="00E83D65"/>
    <w:tbl>
      <w:tblPr>
        <w:tblStyle w:val="TableGrid"/>
        <w:tblW w:w="0" w:type="auto"/>
        <w:tblLayout w:type="fixed"/>
        <w:tblLook w:val="01E0" w:firstRow="1" w:lastRow="1" w:firstColumn="1" w:lastColumn="1" w:noHBand="0" w:noVBand="0"/>
      </w:tblPr>
      <w:tblGrid>
        <w:gridCol w:w="1913"/>
        <w:gridCol w:w="4315"/>
        <w:gridCol w:w="2628"/>
      </w:tblGrid>
      <w:tr w:rsidR="00A113B0" w:rsidRPr="00F73BCD" w:rsidTr="00A113B0">
        <w:tc>
          <w:tcPr>
            <w:tcW w:w="1913" w:type="dxa"/>
          </w:tcPr>
          <w:p w:rsidR="00A113B0" w:rsidRPr="00F73BCD" w:rsidRDefault="00A113B0" w:rsidP="00E83D65">
            <w:r w:rsidRPr="00F73BCD">
              <w:t>Hàm số</w:t>
            </w:r>
          </w:p>
        </w:tc>
        <w:tc>
          <w:tcPr>
            <w:tcW w:w="4315" w:type="dxa"/>
          </w:tcPr>
          <w:p w:rsidR="00A113B0" w:rsidRPr="00F73BCD" w:rsidRDefault="00A113B0" w:rsidP="00E83D65">
            <w:r w:rsidRPr="00F73BCD">
              <w:t>Khai triển luỹ thừa</w:t>
            </w:r>
          </w:p>
        </w:tc>
        <w:tc>
          <w:tcPr>
            <w:tcW w:w="2628" w:type="dxa"/>
          </w:tcPr>
          <w:p w:rsidR="00A113B0" w:rsidRPr="00F73BCD" w:rsidRDefault="00A113B0" w:rsidP="00E83D65">
            <w:r w:rsidRPr="00F73BCD">
              <w:t>a</w:t>
            </w:r>
            <w:r w:rsidRPr="00F73BCD">
              <w:rPr>
                <w:vertAlign w:val="subscript"/>
              </w:rPr>
              <w:t>k</w:t>
            </w:r>
          </w:p>
        </w:tc>
      </w:tr>
      <w:tr w:rsidR="00A113B0" w:rsidRPr="00F73BCD" w:rsidTr="00A113B0">
        <w:tc>
          <w:tcPr>
            <w:tcW w:w="1913" w:type="dxa"/>
          </w:tcPr>
          <w:p w:rsidR="00A113B0" w:rsidRPr="00F73BCD" w:rsidRDefault="00A113B0" w:rsidP="00E83D65">
            <w:r w:rsidRPr="00F73BCD">
              <w:t>1/(1-x)</w:t>
            </w:r>
          </w:p>
        </w:tc>
        <w:tc>
          <w:tcPr>
            <w:tcW w:w="4315" w:type="dxa"/>
          </w:tcPr>
          <w:p w:rsidR="00A113B0" w:rsidRPr="00F73BCD" w:rsidRDefault="00A113B0" w:rsidP="00E83D65">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2628" w:type="dxa"/>
          </w:tcPr>
          <w:p w:rsidR="00A113B0" w:rsidRPr="00F73BCD" w:rsidRDefault="00A113B0" w:rsidP="00E83D65">
            <w:r w:rsidRPr="00F73BCD">
              <w:t>1</w:t>
            </w:r>
          </w:p>
        </w:tc>
      </w:tr>
      <w:tr w:rsidR="00A113B0" w:rsidRPr="00F73BCD" w:rsidTr="00A113B0">
        <w:tc>
          <w:tcPr>
            <w:tcW w:w="1913" w:type="dxa"/>
          </w:tcPr>
          <w:p w:rsidR="00A113B0" w:rsidRPr="00F73BCD" w:rsidRDefault="00A113B0" w:rsidP="00E83D65">
            <w:r w:rsidRPr="00F73BCD">
              <w:t>1/(1+x)</w:t>
            </w:r>
          </w:p>
        </w:tc>
        <w:tc>
          <w:tcPr>
            <w:tcW w:w="4315" w:type="dxa"/>
          </w:tcPr>
          <w:p w:rsidR="00A113B0" w:rsidRPr="00F73BCD" w:rsidRDefault="00A113B0" w:rsidP="00E83D65">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2628" w:type="dxa"/>
          </w:tcPr>
          <w:p w:rsidR="00A113B0" w:rsidRPr="00F73BCD" w:rsidRDefault="00A113B0" w:rsidP="00E83D65">
            <w:r w:rsidRPr="00F73BCD">
              <w:t>(-1)</w:t>
            </w:r>
            <w:r w:rsidRPr="00F73BCD">
              <w:rPr>
                <w:vertAlign w:val="superscript"/>
              </w:rPr>
              <w:t>k</w:t>
            </w:r>
          </w:p>
        </w:tc>
      </w:tr>
      <w:tr w:rsidR="00A113B0" w:rsidRPr="00F73BCD" w:rsidTr="00A113B0">
        <w:tc>
          <w:tcPr>
            <w:tcW w:w="1913" w:type="dxa"/>
          </w:tcPr>
          <w:p w:rsidR="00A113B0" w:rsidRPr="00F73BCD" w:rsidRDefault="00A113B0" w:rsidP="00E83D65">
            <w:r w:rsidRPr="00F73BCD">
              <w:t>1/(1-ax)</w:t>
            </w:r>
          </w:p>
        </w:tc>
        <w:tc>
          <w:tcPr>
            <w:tcW w:w="4315" w:type="dxa"/>
          </w:tcPr>
          <w:p w:rsidR="00A113B0" w:rsidRPr="00F73BCD" w:rsidRDefault="00A113B0" w:rsidP="00E83D65">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2628" w:type="dxa"/>
          </w:tcPr>
          <w:p w:rsidR="00A113B0" w:rsidRPr="00F73BCD" w:rsidRDefault="00A113B0" w:rsidP="00E83D65">
            <w:r w:rsidRPr="00F73BCD">
              <w:t>a</w:t>
            </w:r>
            <w:r w:rsidRPr="00F73BCD">
              <w:rPr>
                <w:vertAlign w:val="superscript"/>
              </w:rPr>
              <w:t>k</w:t>
            </w:r>
          </w:p>
        </w:tc>
      </w:tr>
      <w:tr w:rsidR="00A113B0" w:rsidRPr="00F73BCD" w:rsidTr="00A113B0">
        <w:tc>
          <w:tcPr>
            <w:tcW w:w="1913" w:type="dxa"/>
          </w:tcPr>
          <w:p w:rsidR="00A113B0" w:rsidRPr="00F73BCD" w:rsidRDefault="00A113B0" w:rsidP="00E83D65">
            <w:r w:rsidRPr="00F73BCD">
              <w:lastRenderedPageBreak/>
              <w:t>(1-x</w:t>
            </w:r>
            <w:r w:rsidRPr="00F73BCD">
              <w:rPr>
                <w:vertAlign w:val="superscript"/>
              </w:rPr>
              <w:t>n+1</w:t>
            </w:r>
            <w:r w:rsidRPr="00F73BCD">
              <w:t>)/(1-x)</w:t>
            </w:r>
          </w:p>
        </w:tc>
        <w:tc>
          <w:tcPr>
            <w:tcW w:w="4315" w:type="dxa"/>
          </w:tcPr>
          <w:p w:rsidR="00A113B0" w:rsidRPr="00F73BCD" w:rsidRDefault="00A113B0" w:rsidP="00E83D65">
            <w:r w:rsidRPr="00F73BCD">
              <w:t>1 + x + x</w:t>
            </w:r>
            <w:r w:rsidRPr="00F73BCD">
              <w:rPr>
                <w:vertAlign w:val="superscript"/>
              </w:rPr>
              <w:t>2</w:t>
            </w:r>
            <w:r w:rsidRPr="00F73BCD">
              <w:t xml:space="preserve"> + …+ x</w:t>
            </w:r>
            <w:r w:rsidRPr="00F73BCD">
              <w:rPr>
                <w:vertAlign w:val="superscript"/>
              </w:rPr>
              <w:t>n</w:t>
            </w:r>
          </w:p>
        </w:tc>
        <w:tc>
          <w:tcPr>
            <w:tcW w:w="2628" w:type="dxa"/>
          </w:tcPr>
          <w:p w:rsidR="00A113B0" w:rsidRPr="00F73BCD" w:rsidRDefault="00A113B0" w:rsidP="00E83D65">
            <w:r w:rsidRPr="00F73BCD">
              <w:t xml:space="preserve">1 nếu k </w:t>
            </w:r>
            <w:r w:rsidRPr="00F73BCD">
              <w:sym w:font="Symbol" w:char="F0A3"/>
            </w:r>
            <w:r w:rsidRPr="00F73BCD">
              <w:t xml:space="preserve"> n, 0 nếu k &gt; n</w:t>
            </w:r>
          </w:p>
        </w:tc>
      </w:tr>
      <w:tr w:rsidR="00A113B0" w:rsidRPr="00F73BCD" w:rsidTr="00A113B0">
        <w:tc>
          <w:tcPr>
            <w:tcW w:w="1913" w:type="dxa"/>
          </w:tcPr>
          <w:p w:rsidR="00A113B0" w:rsidRPr="00F73BCD" w:rsidRDefault="00A113B0" w:rsidP="00E83D65">
            <w:r w:rsidRPr="00F73BCD">
              <w:t>(1+x)</w:t>
            </w:r>
            <w:r w:rsidRPr="00F73BCD">
              <w:rPr>
                <w:vertAlign w:val="superscript"/>
              </w:rPr>
              <w:t>n</w:t>
            </w:r>
          </w:p>
        </w:tc>
        <w:tc>
          <w:tcPr>
            <w:tcW w:w="4315" w:type="dxa"/>
          </w:tcPr>
          <w:p w:rsidR="00A113B0" w:rsidRPr="00F73BCD" w:rsidRDefault="00A113B0" w:rsidP="00E83D65">
            <w:r w:rsidRPr="00F73BCD">
              <w:rPr>
                <w:rFonts w:eastAsiaTheme="minorHAnsi"/>
              </w:rPr>
              <w:object w:dxaOrig="2620" w:dyaOrig="380">
                <v:shape id="_x0000_i1037" type="#_x0000_t75" style="width:130.5pt;height:18.75pt" o:ole="">
                  <v:imagedata r:id="rId33" o:title=""/>
                </v:shape>
                <o:OLEObject Type="Embed" ProgID="Equation.3" ShapeID="_x0000_i1037" DrawAspect="Content" ObjectID="_1596336863" r:id="rId34"/>
              </w:object>
            </w:r>
          </w:p>
        </w:tc>
        <w:tc>
          <w:tcPr>
            <w:tcW w:w="2628" w:type="dxa"/>
          </w:tcPr>
          <w:p w:rsidR="00A113B0" w:rsidRPr="00F73BCD" w:rsidRDefault="00A113B0" w:rsidP="00E83D65">
            <w:r w:rsidRPr="00F73BCD">
              <w:rPr>
                <w:rFonts w:eastAsiaTheme="minorHAnsi"/>
              </w:rPr>
              <w:object w:dxaOrig="340" w:dyaOrig="380">
                <v:shape id="_x0000_i1038" type="#_x0000_t75" style="width:17.25pt;height:18.75pt" o:ole="">
                  <v:imagedata r:id="rId35" o:title=""/>
                </v:shape>
                <o:OLEObject Type="Embed" ProgID="Equation.3" ShapeID="_x0000_i1038" DrawAspect="Content" ObjectID="_1596336864" r:id="rId36"/>
              </w:object>
            </w:r>
          </w:p>
        </w:tc>
      </w:tr>
      <w:tr w:rsidR="00A113B0" w:rsidRPr="00F73BCD" w:rsidTr="00A113B0">
        <w:tc>
          <w:tcPr>
            <w:tcW w:w="1913" w:type="dxa"/>
          </w:tcPr>
          <w:p w:rsidR="00A113B0" w:rsidRPr="00F73BCD" w:rsidRDefault="00A113B0" w:rsidP="00E83D65">
            <w:r w:rsidRPr="00F73BCD">
              <w:t>1/(1-x)</w:t>
            </w:r>
            <w:r w:rsidRPr="00F73BCD">
              <w:rPr>
                <w:vertAlign w:val="superscript"/>
              </w:rPr>
              <w:t>n</w:t>
            </w:r>
          </w:p>
        </w:tc>
        <w:tc>
          <w:tcPr>
            <w:tcW w:w="4315" w:type="dxa"/>
          </w:tcPr>
          <w:p w:rsidR="00A113B0" w:rsidRPr="00F73BCD" w:rsidRDefault="00A113B0" w:rsidP="00E83D65">
            <w:r w:rsidRPr="00F73BCD">
              <w:rPr>
                <w:rFonts w:eastAsiaTheme="minorHAnsi"/>
              </w:rPr>
              <w:object w:dxaOrig="4140" w:dyaOrig="620">
                <v:shape id="_x0000_i1039" type="#_x0000_t75" style="width:207.75pt;height:31.5pt" o:ole="">
                  <v:imagedata r:id="rId37" o:title=""/>
                </v:shape>
                <o:OLEObject Type="Embed" ProgID="Equation.3" ShapeID="_x0000_i1039" DrawAspect="Content" ObjectID="_1596336865" r:id="rId38"/>
              </w:object>
            </w:r>
          </w:p>
        </w:tc>
        <w:tc>
          <w:tcPr>
            <w:tcW w:w="2628" w:type="dxa"/>
          </w:tcPr>
          <w:p w:rsidR="00A113B0" w:rsidRPr="00F73BCD" w:rsidRDefault="00A113B0" w:rsidP="00E83D65">
            <w:r w:rsidRPr="00F73BCD">
              <w:rPr>
                <w:rFonts w:eastAsiaTheme="minorHAnsi"/>
              </w:rPr>
              <w:object w:dxaOrig="620" w:dyaOrig="380">
                <v:shape id="_x0000_i1040" type="#_x0000_t75" style="width:31.5pt;height:18.75pt" o:ole="">
                  <v:imagedata r:id="rId39" o:title=""/>
                </v:shape>
                <o:OLEObject Type="Embed" ProgID="Equation.3" ShapeID="_x0000_i1040" DrawAspect="Content" ObjectID="_1596336866" r:id="rId40"/>
              </w:object>
            </w:r>
          </w:p>
        </w:tc>
      </w:tr>
      <w:tr w:rsidR="00A113B0" w:rsidRPr="00F73BCD" w:rsidTr="00A113B0">
        <w:tc>
          <w:tcPr>
            <w:tcW w:w="1913" w:type="dxa"/>
          </w:tcPr>
          <w:p w:rsidR="00A113B0" w:rsidRPr="00F73BCD" w:rsidRDefault="00A113B0" w:rsidP="00E83D65">
            <w:r w:rsidRPr="00F73BCD">
              <w:t>1/(1-x)</w:t>
            </w:r>
            <w:r w:rsidRPr="00F73BCD">
              <w:rPr>
                <w:vertAlign w:val="superscript"/>
              </w:rPr>
              <w:t>2</w:t>
            </w:r>
          </w:p>
        </w:tc>
        <w:tc>
          <w:tcPr>
            <w:tcW w:w="4315" w:type="dxa"/>
          </w:tcPr>
          <w:p w:rsidR="00A113B0" w:rsidRPr="00F73BCD" w:rsidRDefault="00A113B0" w:rsidP="00E83D65">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2628" w:type="dxa"/>
          </w:tcPr>
          <w:p w:rsidR="00A113B0" w:rsidRPr="00F73BCD" w:rsidRDefault="00A113B0" w:rsidP="00E83D65">
            <w:r w:rsidRPr="00F73BCD">
              <w:t>k+1</w:t>
            </w:r>
          </w:p>
        </w:tc>
      </w:tr>
      <w:tr w:rsidR="00A113B0" w:rsidRPr="00F73BCD" w:rsidTr="00A113B0">
        <w:tc>
          <w:tcPr>
            <w:tcW w:w="1913" w:type="dxa"/>
          </w:tcPr>
          <w:p w:rsidR="00A113B0" w:rsidRPr="00F73BCD" w:rsidRDefault="00A113B0" w:rsidP="00E83D65">
            <w:r w:rsidRPr="00F73BCD">
              <w:t>1/(1-ax)</w:t>
            </w:r>
            <w:r w:rsidRPr="00F73BCD">
              <w:rPr>
                <w:vertAlign w:val="superscript"/>
              </w:rPr>
              <w:t>2</w:t>
            </w:r>
          </w:p>
        </w:tc>
        <w:tc>
          <w:tcPr>
            <w:tcW w:w="4315" w:type="dxa"/>
          </w:tcPr>
          <w:p w:rsidR="00A113B0" w:rsidRPr="00F73BCD" w:rsidRDefault="00A113B0" w:rsidP="00E83D65">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2628" w:type="dxa"/>
          </w:tcPr>
          <w:p w:rsidR="00A113B0" w:rsidRPr="00F73BCD" w:rsidRDefault="00A113B0" w:rsidP="00E83D65">
            <w:r w:rsidRPr="00F73BCD">
              <w:t>(k+1)a</w:t>
            </w:r>
            <w:r w:rsidRPr="00F73BCD">
              <w:rPr>
                <w:vertAlign w:val="superscript"/>
              </w:rPr>
              <w:t>k</w:t>
            </w:r>
          </w:p>
        </w:tc>
      </w:tr>
      <w:tr w:rsidR="00A113B0" w:rsidRPr="00F73BCD" w:rsidTr="00A113B0">
        <w:tc>
          <w:tcPr>
            <w:tcW w:w="1913" w:type="dxa"/>
          </w:tcPr>
          <w:p w:rsidR="00A113B0" w:rsidRPr="00F73BCD" w:rsidRDefault="00A113B0" w:rsidP="00E83D65">
            <w:r w:rsidRPr="00F73BCD">
              <w:t>1/(1-x</w:t>
            </w:r>
            <w:r w:rsidRPr="00F73BCD">
              <w:rPr>
                <w:vertAlign w:val="superscript"/>
              </w:rPr>
              <w:t>r</w:t>
            </w:r>
            <w:r w:rsidRPr="00F73BCD">
              <w:t>)</w:t>
            </w:r>
          </w:p>
        </w:tc>
        <w:tc>
          <w:tcPr>
            <w:tcW w:w="4315" w:type="dxa"/>
          </w:tcPr>
          <w:p w:rsidR="00A113B0" w:rsidRPr="00F73BCD" w:rsidRDefault="00A113B0" w:rsidP="00E83D65">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2628" w:type="dxa"/>
          </w:tcPr>
          <w:p w:rsidR="00A113B0" w:rsidRPr="00F73BCD" w:rsidRDefault="00A113B0" w:rsidP="00E83D65">
            <w:r w:rsidRPr="00F73BCD">
              <w:t>1 nếu r | k và 0 trong trường hợp ngược lại</w:t>
            </w:r>
          </w:p>
        </w:tc>
      </w:tr>
      <w:tr w:rsidR="00A113B0" w:rsidRPr="00F73BCD" w:rsidTr="00A113B0">
        <w:tc>
          <w:tcPr>
            <w:tcW w:w="1913" w:type="dxa"/>
          </w:tcPr>
          <w:p w:rsidR="00A113B0" w:rsidRPr="00F73BCD" w:rsidRDefault="00A113B0" w:rsidP="00E83D65">
            <w:r w:rsidRPr="00F73BCD">
              <w:t>1/(1+x</w:t>
            </w:r>
            <w:r w:rsidRPr="00F73BCD">
              <w:rPr>
                <w:vertAlign w:val="superscript"/>
              </w:rPr>
              <w:t>r</w:t>
            </w:r>
            <w:r w:rsidRPr="00F73BCD">
              <w:t>)</w:t>
            </w:r>
          </w:p>
        </w:tc>
        <w:tc>
          <w:tcPr>
            <w:tcW w:w="4315" w:type="dxa"/>
          </w:tcPr>
          <w:p w:rsidR="00A113B0" w:rsidRPr="00F73BCD" w:rsidRDefault="00A113B0" w:rsidP="00E83D65">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2628" w:type="dxa"/>
          </w:tcPr>
          <w:p w:rsidR="00A113B0" w:rsidRPr="00F73BCD" w:rsidRDefault="00A113B0" w:rsidP="00E83D65">
            <w:r w:rsidRPr="00F73BCD">
              <w:t>(-1)</w:t>
            </w:r>
            <w:r w:rsidRPr="00F73BCD">
              <w:rPr>
                <w:vertAlign w:val="superscript"/>
              </w:rPr>
              <w:t xml:space="preserve">s </w:t>
            </w:r>
            <w:r w:rsidRPr="00F73BCD">
              <w:t>nếu k=sr và 0 trong trường hợp ngược lại</w:t>
            </w:r>
          </w:p>
        </w:tc>
      </w:tr>
      <w:tr w:rsidR="00A113B0" w:rsidRPr="00F73BCD" w:rsidTr="00A113B0">
        <w:tc>
          <w:tcPr>
            <w:tcW w:w="1913" w:type="dxa"/>
          </w:tcPr>
          <w:p w:rsidR="00A113B0" w:rsidRPr="00F73BCD" w:rsidRDefault="00A113B0" w:rsidP="00E83D65">
            <w:r w:rsidRPr="00F73BCD">
              <w:t>ln(1+x)</w:t>
            </w:r>
          </w:p>
        </w:tc>
        <w:tc>
          <w:tcPr>
            <w:tcW w:w="4315" w:type="dxa"/>
          </w:tcPr>
          <w:p w:rsidR="00A113B0" w:rsidRPr="00F73BCD" w:rsidRDefault="00A113B0" w:rsidP="00E83D65">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 xml:space="preserve">/4 + … </w:t>
            </w:r>
          </w:p>
        </w:tc>
        <w:tc>
          <w:tcPr>
            <w:tcW w:w="2628" w:type="dxa"/>
          </w:tcPr>
          <w:p w:rsidR="00A113B0" w:rsidRPr="00F73BCD" w:rsidRDefault="00A113B0" w:rsidP="00E83D65">
            <w:r w:rsidRPr="00F73BCD">
              <w:t>0 khi k = 0 và (-1)</w:t>
            </w:r>
            <w:r w:rsidRPr="00F73BCD">
              <w:rPr>
                <w:vertAlign w:val="superscript"/>
              </w:rPr>
              <w:t>k</w:t>
            </w:r>
            <w:r w:rsidRPr="00F73BCD">
              <w:t>/k</w:t>
            </w:r>
          </w:p>
        </w:tc>
      </w:tr>
      <w:tr w:rsidR="00A113B0" w:rsidRPr="00F73BCD" w:rsidTr="00A113B0">
        <w:tc>
          <w:tcPr>
            <w:tcW w:w="1913" w:type="dxa"/>
          </w:tcPr>
          <w:p w:rsidR="00A113B0" w:rsidRPr="00F73BCD" w:rsidRDefault="00A113B0" w:rsidP="00E83D65">
            <w:r w:rsidRPr="00F73BCD">
              <w:t>ln(1-x)</w:t>
            </w:r>
          </w:p>
        </w:tc>
        <w:tc>
          <w:tcPr>
            <w:tcW w:w="4315" w:type="dxa"/>
          </w:tcPr>
          <w:p w:rsidR="00A113B0" w:rsidRPr="00F73BCD" w:rsidRDefault="00A113B0" w:rsidP="00E83D65">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 xml:space="preserve">/4 – … </w:t>
            </w:r>
          </w:p>
        </w:tc>
        <w:tc>
          <w:tcPr>
            <w:tcW w:w="2628" w:type="dxa"/>
          </w:tcPr>
          <w:p w:rsidR="00A113B0" w:rsidRPr="00F73BCD" w:rsidRDefault="00A113B0" w:rsidP="00E83D65">
            <w:r w:rsidRPr="00F73BCD">
              <w:t>0 khi k = 0 và -1/k</w:t>
            </w:r>
          </w:p>
        </w:tc>
      </w:tr>
      <w:tr w:rsidR="00A113B0" w:rsidRPr="00F73BCD" w:rsidTr="00A113B0">
        <w:tc>
          <w:tcPr>
            <w:tcW w:w="1913" w:type="dxa"/>
          </w:tcPr>
          <w:p w:rsidR="00A113B0" w:rsidRPr="00F73BCD" w:rsidRDefault="00A113B0" w:rsidP="00E83D65">
            <w:r w:rsidRPr="00F73BCD">
              <w:t>arctgx</w:t>
            </w:r>
          </w:p>
        </w:tc>
        <w:tc>
          <w:tcPr>
            <w:tcW w:w="4315" w:type="dxa"/>
          </w:tcPr>
          <w:p w:rsidR="00A113B0" w:rsidRPr="00F73BCD" w:rsidRDefault="00A113B0" w:rsidP="00E83D65">
            <w:r w:rsidRPr="00F73BCD">
              <w:t>x + x</w:t>
            </w:r>
            <w:r w:rsidRPr="00F73BCD">
              <w:rPr>
                <w:vertAlign w:val="superscript"/>
              </w:rPr>
              <w:t>3</w:t>
            </w:r>
            <w:r w:rsidRPr="00F73BCD">
              <w:t>/3 + x</w:t>
            </w:r>
            <w:r w:rsidRPr="00F73BCD">
              <w:rPr>
                <w:vertAlign w:val="superscript"/>
              </w:rPr>
              <w:t>5</w:t>
            </w:r>
            <w:r w:rsidRPr="00F73BCD">
              <w:t>/5 + …</w:t>
            </w:r>
          </w:p>
        </w:tc>
        <w:tc>
          <w:tcPr>
            <w:tcW w:w="2628" w:type="dxa"/>
          </w:tcPr>
          <w:p w:rsidR="00A113B0" w:rsidRPr="00F73BCD" w:rsidRDefault="00A113B0" w:rsidP="00E83D65">
            <w:r w:rsidRPr="00F73BCD">
              <w:t>0 với k chẵn và</w:t>
            </w:r>
          </w:p>
          <w:p w:rsidR="00A113B0" w:rsidRPr="00F73BCD" w:rsidRDefault="00A113B0" w:rsidP="00E83D65">
            <w:r w:rsidRPr="00F73BCD">
              <w:t>1/k với k lẻ</w:t>
            </w:r>
          </w:p>
        </w:tc>
      </w:tr>
    </w:tbl>
    <w:p w:rsidR="00A113B0" w:rsidRPr="00F73BCD" w:rsidRDefault="00A113B0" w:rsidP="00E83D65"/>
    <w:p w:rsidR="00440FC6" w:rsidRPr="00F73BCD" w:rsidRDefault="00440FC6" w:rsidP="00E83D65"/>
    <w:p w:rsidR="00440FC6" w:rsidRPr="00F73BCD" w:rsidRDefault="00440FC6" w:rsidP="00E83D65">
      <w:r w:rsidRPr="00F73BCD">
        <w:t>3. Hàm sinh xác suất</w:t>
      </w:r>
    </w:p>
    <w:p w:rsidR="00943DDC" w:rsidRPr="00F73BCD" w:rsidRDefault="00943DDC" w:rsidP="00E83D65">
      <w:bookmarkStart w:id="3" w:name="_Toc376060781"/>
      <w:bookmarkStart w:id="4" w:name="_Toc376069537"/>
      <w:bookmarkStart w:id="5" w:name="_Toc376072310"/>
      <w:r w:rsidRPr="00F73BCD">
        <w:t>II Định nghĩa và thuộc tính</w:t>
      </w:r>
      <w:bookmarkEnd w:id="3"/>
      <w:bookmarkEnd w:id="4"/>
      <w:bookmarkEnd w:id="5"/>
    </w:p>
    <w:p w:rsidR="00943DDC" w:rsidRPr="00F73BCD" w:rsidRDefault="00943DDC" w:rsidP="00E83D65"/>
    <w:p w:rsidR="00943DDC" w:rsidRPr="00F73BCD" w:rsidRDefault="00943DDC" w:rsidP="00E83D65">
      <w:r w:rsidRPr="00F73BCD">
        <w:t>Xem xét một số  X riêng biệt lấy giá trị không âm. Ta viết</w:t>
      </w:r>
    </w:p>
    <w:p w:rsidR="00943DDC" w:rsidRPr="00F73BCD" w:rsidRDefault="00943DDC" w:rsidP="00E83D65">
      <w:r w:rsidRPr="00F73BCD">
        <w:t>p</w:t>
      </w:r>
      <w:r w:rsidRPr="00F73BCD">
        <w:rPr>
          <w:vertAlign w:val="subscript"/>
        </w:rPr>
        <w:t>k</w:t>
      </w:r>
      <w:r w:rsidRPr="00F73BCD">
        <w:t xml:space="preserve"> = P(X=k), </w:t>
      </w:r>
      <w:r w:rsidRPr="00F73BCD">
        <w:tab/>
        <w:t>k = 0,1,2,…</w:t>
      </w:r>
    </w:p>
    <w:p w:rsidR="00943DDC" w:rsidRPr="00F73BCD" w:rsidRDefault="00943DDC" w:rsidP="00E83D65">
      <w:r w:rsidRPr="00F73BCD">
        <w:t xml:space="preserve">(nếu X là một số hữu hạn, ta chỉ cần thêm vào những xác suất bằng không ứng với các giá trị không xảy ra). Hàm sinh xác suất (PGF) của X được định nghĩa như sau </w:t>
      </w:r>
    </w:p>
    <w:p w:rsidR="00943DDC" w:rsidRPr="00F73BCD" w:rsidRDefault="00943DDC" w:rsidP="00E83D65">
      <w:pP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43DDC" w:rsidRPr="00F73BCD" w:rsidRDefault="00943DDC" w:rsidP="00E83D65">
      <w:r w:rsidRPr="00F73BCD">
        <w:t>Chú ý rằng G</w:t>
      </w:r>
      <w:r w:rsidRPr="00F73BCD">
        <w:rPr>
          <w:vertAlign w:val="subscript"/>
        </w:rPr>
        <w:t>X</w:t>
      </w:r>
      <w:r w:rsidRPr="00F73BCD">
        <w:t>(1) = 1, vì vậy dãy số hội tụ hoàn toàn cho |s| ≤ 1. Cũng như G</w:t>
      </w:r>
      <w:r w:rsidRPr="00F73BCD">
        <w:rPr>
          <w:vertAlign w:val="subscript"/>
        </w:rPr>
        <w:t>X</w:t>
      </w:r>
      <w:r w:rsidRPr="00F73BCD">
        <w:t>(0) = p</w:t>
      </w:r>
      <w:r w:rsidRPr="00F73BCD">
        <w:rPr>
          <w:vertAlign w:val="subscript"/>
        </w:rPr>
        <w:t xml:space="preserve">0.  </w:t>
      </w:r>
      <w:r w:rsidRPr="00F73BCD">
        <w:t>Đối với một số phân phối phổ biến hơn, hàm sinh xác suất như sau :</w:t>
      </w:r>
    </w:p>
    <w:p w:rsidR="00943DDC" w:rsidRPr="00F73BCD" w:rsidRDefault="00943DDC" w:rsidP="00E83D65">
      <w:r w:rsidRPr="00F73BCD">
        <w:t>(i) Hằng số  – nếu p</w:t>
      </w:r>
      <w:r w:rsidRPr="00F73BCD">
        <w:rPr>
          <w:vertAlign w:val="subscript"/>
        </w:rPr>
        <w:t xml:space="preserve">c </w:t>
      </w:r>
      <w:r w:rsidRPr="00F73BCD">
        <w:t xml:space="preserve"> = 1, pk = 0, k ≠ c, ta có</w:t>
      </w:r>
    </w:p>
    <w:p w:rsidR="00943DDC" w:rsidRPr="00F73BCD" w:rsidRDefault="00943DDC" w:rsidP="00E83D65">
      <w:r w:rsidRPr="00F73BCD">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43DDC" w:rsidRPr="00F73BCD" w:rsidRDefault="00943DDC" w:rsidP="00E83D65">
      <w:r w:rsidRPr="00F73BCD">
        <w:t>(ii) Dãy Bernoulli  –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43DDC" w:rsidRPr="00F73BCD" w:rsidRDefault="00943DDC" w:rsidP="00E83D65">
      <w:r w:rsidRPr="00F73BCD">
        <w:t>G</w:t>
      </w:r>
      <w:r w:rsidRPr="00F73BCD">
        <w:rPr>
          <w:vertAlign w:val="subscript"/>
        </w:rPr>
        <w:t>X</w:t>
      </w:r>
      <w:r w:rsidRPr="00F73BCD">
        <w:t>(s) = E(s</w:t>
      </w:r>
      <w:r w:rsidRPr="00F73BCD">
        <w:rPr>
          <w:vertAlign w:val="superscript"/>
        </w:rPr>
        <w:t>X</w:t>
      </w:r>
      <w:r w:rsidRPr="00F73BCD">
        <w:t>) = q + ps</w:t>
      </w:r>
    </w:p>
    <w:p w:rsidR="00943DDC" w:rsidRPr="00F73BCD" w:rsidRDefault="00943DDC" w:rsidP="00E83D65">
      <w:r w:rsidRPr="00F73BCD">
        <w:t>(iii) Geometric  – nếu p</w:t>
      </w:r>
      <w:r w:rsidRPr="00F73BCD">
        <w:rPr>
          <w:vertAlign w:val="subscript"/>
        </w:rPr>
        <w:t>k</w:t>
      </w:r>
      <w:r w:rsidRPr="00F73BCD">
        <w:t xml:space="preserve"> = pq</w:t>
      </w:r>
      <w:r w:rsidRPr="00F73BCD">
        <w:rPr>
          <w:vertAlign w:val="superscript"/>
        </w:rPr>
        <w:t>k-1</w:t>
      </w:r>
      <w:r w:rsidRPr="00F73BCD">
        <w:t>, k = 1,2,…; q = 1-p, ta có</w:t>
      </w:r>
    </w:p>
    <w:p w:rsidR="00943DDC" w:rsidRPr="00F73BCD" w:rsidRDefault="00943DDC" w:rsidP="00E83D65">
      <w:r w:rsidRPr="00F73BCD">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m:t>
            </m:r>
            <m:r>
              <w:rPr>
                <w:rFonts w:ascii="Cambria Math" w:hAnsi="Cambria Math"/>
              </w:rPr>
              <m:t>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43DDC" w:rsidRPr="00F73BCD" w:rsidRDefault="00943DDC" w:rsidP="00E83D65">
      <w:r w:rsidRPr="00F73BCD">
        <w:t>(iv) Binomial  – nếu X ̴  Bin(n,p), ta có</w:t>
      </w:r>
    </w:p>
    <w:p w:rsidR="00943DDC" w:rsidRPr="00F73BCD" w:rsidRDefault="00943DDC" w:rsidP="00E83D65">
      <w:r w:rsidRPr="00F73BCD">
        <w:t>G</w:t>
      </w:r>
      <w:r w:rsidRPr="00F73BCD">
        <w:rPr>
          <w:vertAlign w:val="subscript"/>
        </w:rPr>
        <w:t>X</w:t>
      </w:r>
      <w:r w:rsidRPr="00F73BCD">
        <w:t>(s) = (q + ps)</w:t>
      </w:r>
      <w:r w:rsidRPr="00F73BCD">
        <w:rPr>
          <w:vertAlign w:val="superscript"/>
        </w:rPr>
        <w:t>n</w:t>
      </w:r>
      <w:r w:rsidRPr="00F73BCD">
        <w:t>, (q = 1 - p)</w:t>
      </w:r>
    </w:p>
    <w:p w:rsidR="00943DDC" w:rsidRPr="00F73BCD" w:rsidRDefault="00943DDC" w:rsidP="00E83D65">
      <w:r w:rsidRPr="00F73BCD">
        <w:t>(v) Poisson  – nếu X ̴  Poisson(λ), ta có</w:t>
      </w:r>
    </w:p>
    <w:p w:rsidR="00943DDC" w:rsidRPr="00F73BCD" w:rsidRDefault="00943DDC" w:rsidP="00E83D65">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43DDC" w:rsidRPr="00F73BCD" w:rsidRDefault="00943DDC" w:rsidP="00E83D65">
      <w:r w:rsidRPr="00F73BCD">
        <w:t>(vi) Negative binomial  – nếu X ̴ NegBin(n,p), ta có</w:t>
      </w:r>
    </w:p>
    <w:p w:rsidR="00943DDC" w:rsidRPr="00F73BCD" w:rsidRDefault="00943DDC" w:rsidP="00E83D65">
      <w:r w:rsidRPr="00F73BCD">
        <w:lastRenderedPageBreak/>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43DDC" w:rsidRPr="00F73BCD" w:rsidRDefault="00943DDC" w:rsidP="00E83D65">
      <w:r w:rsidRPr="00F73BCD">
        <w:t>Định lý khẳng định :</w:t>
      </w:r>
    </w:p>
    <w:p w:rsidR="00943DDC" w:rsidRPr="00F73BCD" w:rsidRDefault="00943DDC" w:rsidP="00E83D65">
      <w:r w:rsidRPr="00F73BCD">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43DDC" w:rsidRPr="00F73BCD" w:rsidRDefault="00943DDC" w:rsidP="00E83D65">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43DDC" w:rsidRPr="00F73BCD" w:rsidRDefault="00943DDC" w:rsidP="00E83D65">
      <w:r w:rsidRPr="00F73BCD">
        <w:t>Nếu và chỉ nếu P(X = k) = P(Y = k)</w:t>
      </w:r>
      <w:r w:rsidRPr="00F73BCD">
        <w:tab/>
        <w:t>với k = 0,1,…</w:t>
      </w:r>
      <w:r w:rsidRPr="00F73BCD">
        <w:tab/>
        <w:t>(b)</w:t>
      </w:r>
    </w:p>
    <w:p w:rsidR="00943DDC" w:rsidRPr="00F73BCD" w:rsidRDefault="00943DDC" w:rsidP="00E83D65">
      <w:r w:rsidRPr="00F73BCD">
        <w:rPr>
          <w:i/>
        </w:rPr>
        <w:t xml:space="preserve">Chú ý : </w:t>
      </w:r>
      <w:r w:rsidRPr="00F73BCD">
        <w:t>nếu và chỉ nếu X và Y có cùng phân phối xác suất.</w:t>
      </w:r>
    </w:p>
    <w:p w:rsidR="00943DDC" w:rsidRPr="00F73BCD" w:rsidRDefault="00943DDC" w:rsidP="00E83D65">
      <w:r w:rsidRPr="00F73BCD">
        <w:rPr>
          <w:b/>
        </w:rPr>
        <w:t>Chứng minh :</w:t>
      </w:r>
      <w:r w:rsidRPr="00F73BCD">
        <w:t xml:space="preserve"> Ta cần chứng minh rằng (a) ứng dụng cho (b). Bán kính hội tụ của GX và GY thì ≥ 1, do đó, chúng có thể mở rộng chuỗi về gốc</w:t>
      </w:r>
    </w:p>
    <w:p w:rsidR="00943DDC" w:rsidRPr="00F73BCD" w:rsidRDefault="00943DDC" w:rsidP="00E83D65">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43DDC" w:rsidRPr="00F73BCD" w:rsidRDefault="00943DDC" w:rsidP="00E83D65">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43DDC" w:rsidRPr="00F73BCD" w:rsidRDefault="00943DDC" w:rsidP="00E83D65">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43DDC" w:rsidRPr="00F73BCD" w:rsidRDefault="00943DDC" w:rsidP="00E83D65">
      <w:pPr>
        <w:rPr>
          <w:rFonts w:eastAsiaTheme="minorEastAsia"/>
        </w:rPr>
      </w:pPr>
      <w:r w:rsidRPr="00F73BCD">
        <w:t xml:space="preserve">Ví dụ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s)</m:t>
            </m:r>
          </m:den>
        </m:f>
      </m:oMath>
      <w:r w:rsidRPr="00F73BCD">
        <w:rPr>
          <w:rFonts w:eastAsiaTheme="minorEastAsia"/>
        </w:rPr>
        <w:t xml:space="preserve"> với q = 1 – p, ta có thể kết luận rằng :</w:t>
      </w:r>
    </w:p>
    <w:p w:rsidR="00943DDC" w:rsidRPr="00F73BCD" w:rsidRDefault="00943DDC" w:rsidP="00E83D65">
      <w:r w:rsidRPr="00F73BCD">
        <w:t>X  ̴  Geometric(p)</w:t>
      </w:r>
    </w:p>
    <w:p w:rsidR="00943DDC" w:rsidRPr="00F73BCD" w:rsidRDefault="00943DDC" w:rsidP="00E83D65">
      <w:r w:rsidRPr="00F73BCD">
        <w:t>Cho hàm A(s) với một hàm sinh xác suất của một số X, ta có thể được p</w:t>
      </w:r>
      <w:r w:rsidRPr="00F73BCD">
        <w:rPr>
          <w:vertAlign w:val="subscript"/>
        </w:rPr>
        <w:t>k</w:t>
      </w:r>
      <w:r w:rsidRPr="00F73BCD">
        <w:t xml:space="preserve"> = P(X = k)</w:t>
      </w:r>
    </w:p>
    <w:p w:rsidR="00943DDC" w:rsidRPr="00F73BCD" w:rsidRDefault="00943DDC" w:rsidP="00E83D65">
      <w:r w:rsidRPr="00F73BCD">
        <w:t>bằng cách triển khai A(s) trong chuỗi số trong s và đặt</w:t>
      </w:r>
    </w:p>
    <w:p w:rsidR="00943DDC" w:rsidRPr="00F73BCD" w:rsidRDefault="00943DDC" w:rsidP="00E83D65">
      <w:r w:rsidRPr="00F73BCD">
        <w:t>p</w:t>
      </w:r>
      <w:r w:rsidRPr="00F73BCD">
        <w:rPr>
          <w:vertAlign w:val="subscript"/>
        </w:rPr>
        <w:t>k</w:t>
      </w:r>
      <w:r w:rsidRPr="00F73BCD">
        <w:t xml:space="preserve"> = hệ số của s</w:t>
      </w:r>
      <w:r w:rsidRPr="00F73BCD">
        <w:rPr>
          <w:vertAlign w:val="superscript"/>
        </w:rPr>
        <w:t>k</w:t>
      </w:r>
      <w:r w:rsidRPr="00F73BCD">
        <w:t>;</w:t>
      </w:r>
    </w:p>
    <w:p w:rsidR="00943DDC" w:rsidRPr="00F73BCD" w:rsidRDefault="00943DDC" w:rsidP="00E83D65">
      <w:r w:rsidRPr="00F73BCD">
        <w:t>hoặc cách khác A(s) k lần có liên quan đến s và đặt s = 0</w:t>
      </w:r>
    </w:p>
    <w:p w:rsidR="00943DDC" w:rsidRPr="00F73BCD" w:rsidRDefault="00943DDC" w:rsidP="00E83D65">
      <w:r w:rsidRPr="00F73BCD">
        <w:t>Chúng ta có thể mở rộng định nghĩa của hàm sinh xác suất với hàm của X. Hàm sinh xác suất của Y = H(X) là</w:t>
      </w:r>
    </w:p>
    <w:p w:rsidR="00943DDC" w:rsidRPr="00F73BCD" w:rsidRDefault="00943DDC" w:rsidP="00E83D65">
      <w:r w:rsidRPr="00F73BCD">
        <w:t>G</w:t>
      </w:r>
      <w:r w:rsidRPr="00F73BCD">
        <w:rPr>
          <w:vertAlign w:val="subscript"/>
        </w:rPr>
        <w:t>Y</w:t>
      </w:r>
      <w:r w:rsidRPr="00F73BCD">
        <w:t>(s) = G</w:t>
      </w:r>
      <w:r w:rsidRPr="00F73BCD">
        <w:rPr>
          <w:vertAlign w:val="subscript"/>
        </w:rPr>
        <w:t>H(X)</w:t>
      </w:r>
      <w:r w:rsidRPr="00F73BCD">
        <w:t>(s) = E(s</w:t>
      </w:r>
      <w:r w:rsidRPr="00F73BCD">
        <w:rPr>
          <w:vertAlign w:val="superscript"/>
        </w:rPr>
        <w:t>H(X)</w:t>
      </w:r>
      <w:r w:rsidRPr="00F73BCD">
        <w:t xml:space="preserve">) = </w:t>
      </w:r>
      <m:oMath>
        <m:nary>
          <m:naryPr>
            <m:chr m:val="∑"/>
            <m:limLoc m:val="undOvr"/>
            <m:supHide m:val="1"/>
            <m:ctrlPr>
              <w:rPr>
                <w:rFonts w:ascii="Cambria Math" w:hAnsi="Cambria Math"/>
                <w:i/>
              </w:rPr>
            </m:ctrlPr>
          </m:naryPr>
          <m:sub>
            <m:r>
              <w:rPr>
                <w:rFonts w:ascii="Cambria Math" w:hAnsi="Cambria Math"/>
              </w:rPr>
              <m:t>k</m:t>
            </m:r>
          </m:sub>
          <m:sup/>
          <m:e>
            <m:r>
              <w:rPr>
                <w:rFonts w:ascii="Cambria Math" w:hAnsi="Cambria Math"/>
              </w:rPr>
              <m:t>P(X=k)</m:t>
            </m:r>
            <m:sSup>
              <m:sSupPr>
                <m:ctrlPr>
                  <w:rPr>
                    <w:rFonts w:ascii="Cambria Math" w:hAnsi="Cambria Math"/>
                    <w:i/>
                  </w:rPr>
                </m:ctrlPr>
              </m:sSupPr>
              <m:e>
                <m:r>
                  <w:rPr>
                    <w:rFonts w:ascii="Cambria Math" w:hAnsi="Cambria Math"/>
                  </w:rPr>
                  <m:t>s</m:t>
                </m:r>
              </m:e>
              <m:sup>
                <m:r>
                  <w:rPr>
                    <w:rFonts w:ascii="Cambria Math" w:hAnsi="Cambria Math"/>
                  </w:rPr>
                  <m:t>H(k)</m:t>
                </m:r>
              </m:sup>
            </m:sSup>
          </m:e>
        </m:nary>
      </m:oMath>
    </w:p>
    <w:p w:rsidR="00943DDC" w:rsidRPr="00F73BCD" w:rsidRDefault="00943DDC" w:rsidP="00E83D65">
      <w:r w:rsidRPr="00F73BCD">
        <w:t>Nếu H khá đơn giản, nó thể hiện  G</w:t>
      </w:r>
      <w:r w:rsidRPr="00F73BCD">
        <w:rPr>
          <w:vertAlign w:val="subscript"/>
        </w:rPr>
        <w:t>Y</w:t>
      </w:r>
      <w:r w:rsidRPr="00F73BCD">
        <w:t>(s) trong điều kiện của G</w:t>
      </w:r>
      <w:r w:rsidRPr="00F73BCD">
        <w:rPr>
          <w:vertAlign w:val="subscript"/>
        </w:rPr>
        <w:t>X</w:t>
      </w:r>
      <w:r w:rsidRPr="00F73BCD">
        <w:t>(s).</w:t>
      </w:r>
    </w:p>
    <w:p w:rsidR="00943DDC" w:rsidRPr="00F73BCD" w:rsidRDefault="00943DDC" w:rsidP="00E83D65">
      <w:r w:rsidRPr="00F73BCD">
        <w:t>Ví dụ : Đặt Y = a + bX thì</w:t>
      </w:r>
    </w:p>
    <w:p w:rsidR="00943DDC" w:rsidRPr="00F73BCD" w:rsidRDefault="00943DDC" w:rsidP="00E83D65">
      <w:r w:rsidRPr="00F73BCD">
        <w:t>G</w:t>
      </w:r>
      <w:r w:rsidRPr="00F73BCD">
        <w:rPr>
          <w:vertAlign w:val="subscript"/>
        </w:rPr>
        <w:t>Y</w:t>
      </w:r>
      <w:r w:rsidRPr="00F73BCD">
        <w:t>(s)   = E(s</w:t>
      </w:r>
      <w:r w:rsidRPr="00F73BCD">
        <w:rPr>
          <w:vertAlign w:val="superscript"/>
        </w:rPr>
        <w:t>Y</w:t>
      </w:r>
      <w:r w:rsidRPr="00F73BCD">
        <w:t xml:space="preserve">) </w:t>
      </w:r>
      <w:r w:rsidRPr="00F73BCD">
        <w:tab/>
        <w:t xml:space="preserve">   = E(s</w:t>
      </w:r>
      <w:r w:rsidRPr="00F73BCD">
        <w:rPr>
          <w:vertAlign w:val="superscript"/>
        </w:rPr>
        <w:t>a+bX</w:t>
      </w:r>
      <w:r w:rsidRPr="00F73BCD">
        <w:t>)</w:t>
      </w:r>
    </w:p>
    <w:p w:rsidR="00943DDC" w:rsidRPr="00F73BCD" w:rsidRDefault="00943DDC" w:rsidP="00E83D65">
      <w:r w:rsidRPr="00F73BCD">
        <w:tab/>
      </w:r>
      <w:r w:rsidRPr="00F73BCD">
        <w:tab/>
      </w:r>
      <w:r w:rsidRPr="00F73BCD">
        <w:tab/>
        <w:t xml:space="preserve"> = s</w:t>
      </w:r>
      <w:r w:rsidRPr="00F73BCD">
        <w:rPr>
          <w:vertAlign w:val="superscript"/>
        </w:rPr>
        <w:t>a</w:t>
      </w:r>
      <w:r w:rsidRPr="00F73BCD">
        <w:t>E[(s</w:t>
      </w:r>
      <w:r w:rsidRPr="00F73BCD">
        <w:rPr>
          <w:vertAlign w:val="superscript"/>
        </w:rPr>
        <w:t>b</w:t>
      </w:r>
      <w:r w:rsidRPr="00F73BCD">
        <w:t>)</w:t>
      </w:r>
      <w:r w:rsidRPr="00F73BCD">
        <w:rPr>
          <w:vertAlign w:val="superscript"/>
        </w:rPr>
        <w:t>X</w:t>
      </w:r>
      <w:r w:rsidRPr="00F73BCD">
        <w:t>]  = s</w:t>
      </w:r>
      <w:r w:rsidRPr="00F73BCD">
        <w:rPr>
          <w:vertAlign w:val="superscript"/>
        </w:rPr>
        <w:t>a</w:t>
      </w:r>
      <w:r w:rsidRPr="00F73BCD">
        <w:t>G</w:t>
      </w:r>
      <w:r w:rsidRPr="00F73BCD">
        <w:rPr>
          <w:vertAlign w:val="subscript"/>
        </w:rPr>
        <w:t>X</w:t>
      </w:r>
      <w:r w:rsidRPr="00F73BCD">
        <w:t>(s</w:t>
      </w:r>
      <w:r w:rsidRPr="00F73BCD">
        <w:rPr>
          <w:vertAlign w:val="superscript"/>
        </w:rPr>
        <w:t>b</w:t>
      </w:r>
      <w:r w:rsidRPr="00F73BCD">
        <w:t>)</w:t>
      </w:r>
    </w:p>
    <w:p w:rsidR="00943DDC" w:rsidRPr="00F73BCD" w:rsidRDefault="00943DDC" w:rsidP="00E83D65">
      <w:r w:rsidRPr="00F73BCD">
        <w:br w:type="page"/>
      </w:r>
    </w:p>
    <w:p w:rsidR="00943DDC" w:rsidRPr="00F73BCD" w:rsidRDefault="00943DDC" w:rsidP="00E83D65">
      <w:bookmarkStart w:id="6" w:name="_Toc376060782"/>
      <w:bookmarkStart w:id="7" w:name="_Toc376069538"/>
      <w:bookmarkStart w:id="8" w:name="_Toc376072311"/>
      <w:r w:rsidRPr="00F73BCD">
        <w:lastRenderedPageBreak/>
        <w:t>III Tóm lược</w:t>
      </w:r>
      <w:bookmarkEnd w:id="6"/>
      <w:bookmarkEnd w:id="7"/>
      <w:bookmarkEnd w:id="8"/>
    </w:p>
    <w:p w:rsidR="00943DDC" w:rsidRPr="00F73BCD" w:rsidRDefault="00943DDC" w:rsidP="00E83D65">
      <w:r w:rsidRPr="00F73BCD">
        <w:t>Lý thuyết</w:t>
      </w:r>
    </w:p>
    <w:p w:rsidR="00943DDC" w:rsidRPr="00F73BCD" w:rsidRDefault="00943DDC" w:rsidP="00E83D6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943DDC" w:rsidRPr="00F73BCD" w:rsidRDefault="00840DA9" w:rsidP="00E83D65">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943DDC" w:rsidRPr="00F73BCD">
        <w:t xml:space="preserve"> = E[X(X – 1)…(X – r + 1)]</w:t>
      </w:r>
    </w:p>
    <w:p w:rsidR="00943DDC" w:rsidRPr="00F73BCD" w:rsidRDefault="00943DDC" w:rsidP="00E83D65">
      <w:r w:rsidRPr="00F73BCD">
        <w:t>Chứng minh</w:t>
      </w:r>
    </w:p>
    <w:p w:rsidR="00943DDC" w:rsidRPr="00F73BCD" w:rsidRDefault="00840DA9" w:rsidP="00E83D65">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00943DDC" w:rsidRPr="00F73BCD">
        <w:t xml:space="preserve">(s) = </w:t>
      </w:r>
      <m:oMath>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r</m:t>
                </m:r>
              </m:sup>
            </m:sSup>
          </m:num>
          <m:den>
            <m:r>
              <w:rPr>
                <w:rFonts w:ascii="Cambria Math" w:hAnsi="Cambria Math"/>
              </w:rPr>
              <m:t>d</m:t>
            </m:r>
            <m:sSup>
              <m:sSupPr>
                <m:ctrlPr>
                  <w:rPr>
                    <w:rFonts w:ascii="Cambria Math" w:hAnsi="Cambria Math"/>
                  </w:rPr>
                </m:ctrlPr>
              </m:sSupPr>
              <m:e>
                <m:r>
                  <w:rPr>
                    <w:rFonts w:ascii="Cambria Math" w:hAnsi="Cambria Math"/>
                  </w:rPr>
                  <m:t>s</m:t>
                </m:r>
              </m:e>
              <m:sup>
                <m:r>
                  <w:rPr>
                    <w:rFonts w:ascii="Cambria Math" w:hAnsi="Cambria Math"/>
                  </w:rPr>
                  <m:t>r</m:t>
                </m:r>
              </m:sup>
            </m:sSup>
          </m:den>
        </m:f>
      </m:oMath>
      <w:r w:rsidR="00943DDC" w:rsidRPr="00F73BCD">
        <w:t>[G</w:t>
      </w:r>
      <w:r w:rsidR="00943DDC" w:rsidRPr="00F73BCD">
        <w:rPr>
          <w:vertAlign w:val="subscript"/>
        </w:rPr>
        <w:t>X</w:t>
      </w:r>
      <w:r w:rsidR="00943DDC" w:rsidRPr="00F73BCD">
        <w:t>(s)]</w:t>
      </w:r>
    </w:p>
    <w:p w:rsidR="00943DDC" w:rsidRPr="00F73BCD" w:rsidRDefault="00943DDC" w:rsidP="00E83D65">
      <w:r w:rsidRPr="00F73BCD">
        <w:tab/>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r</m:t>
                </m:r>
              </m:sup>
            </m:sSup>
          </m:num>
          <m:den>
            <m:r>
              <w:rPr>
                <w:rFonts w:ascii="Cambria Math" w:hAnsi="Cambria Math"/>
              </w:rPr>
              <m:t>d</m:t>
            </m:r>
            <m:sSup>
              <m:sSupPr>
                <m:ctrlPr>
                  <w:rPr>
                    <w:rFonts w:ascii="Cambria Math" w:hAnsi="Cambria Math"/>
                  </w:rPr>
                </m:ctrlPr>
              </m:sSupPr>
              <m:e>
                <m:r>
                  <w:rPr>
                    <w:rFonts w:ascii="Cambria Math" w:hAnsi="Cambria Math"/>
                  </w:rPr>
                  <m:t>s</m:t>
                </m:r>
              </m:e>
              <m:sup>
                <m:r>
                  <w:rPr>
                    <w:rFonts w:ascii="Cambria Math" w:hAnsi="Cambria Math"/>
                  </w:rPr>
                  <m:t>r</m:t>
                </m:r>
              </m:sup>
            </m:sSup>
          </m:den>
        </m:f>
      </m:oMath>
      <w:r w:rsidRPr="00F73BCD">
        <w:t xml:space="preserve"> [</w:t>
      </w:r>
      <m:oMath>
        <m:nary>
          <m:naryPr>
            <m:chr m:val="∑"/>
            <m:limLoc m:val="undOvr"/>
            <m:supHide m:val="1"/>
            <m:ctrlPr>
              <w:rPr>
                <w:rFonts w:ascii="Cambria Math" w:hAnsi="Cambria Math"/>
              </w:rPr>
            </m:ctrlPr>
          </m:naryPr>
          <m:sub>
            <m:r>
              <w:rPr>
                <w:rFonts w:ascii="Cambria Math" w:hAnsi="Cambria Math"/>
              </w:rPr>
              <m:t>k</m:t>
            </m:r>
          </m:sub>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w:t>
      </w:r>
    </w:p>
    <w:p w:rsidR="00943DDC" w:rsidRPr="00F73BCD" w:rsidRDefault="00943DDC" w:rsidP="00E83D65">
      <w:r w:rsidRPr="00F73BCD">
        <w:tab/>
        <w:t xml:space="preserve">  = </w:t>
      </w:r>
      <m:oMath>
        <m:nary>
          <m:naryPr>
            <m:chr m:val="∑"/>
            <m:limLoc m:val="undOvr"/>
            <m:supHide m:val="1"/>
            <m:ctrlPr>
              <w:rPr>
                <w:rFonts w:ascii="Cambria Math" w:hAnsi="Cambria Math"/>
              </w:rPr>
            </m:ctrlPr>
          </m:naryPr>
          <m:sub>
            <m:r>
              <w:rPr>
                <w:rFonts w:ascii="Cambria Math" w:hAnsi="Cambria Math"/>
              </w:rPr>
              <m:t>k</m:t>
            </m:r>
          </m:sub>
          <m:sup/>
          <m:e>
            <m:sSub>
              <m:sSubPr>
                <m:ctrlPr>
                  <w:rPr>
                    <w:rFonts w:ascii="Cambria Math" w:hAnsi="Cambria Math"/>
                  </w:rPr>
                </m:ctrlPr>
              </m:sSubPr>
              <m:e>
                <m:r>
                  <w:rPr>
                    <w:rFonts w:ascii="Cambria Math" w:hAnsi="Cambria Math"/>
                  </w:rPr>
                  <m:t>p</m:t>
                </m:r>
              </m:e>
              <m:sub>
                <m:r>
                  <w:rPr>
                    <w:rFonts w:ascii="Cambria Math" w:hAnsi="Cambria Math"/>
                  </w:rPr>
                  <m:t>k</m:t>
                </m:r>
              </m:sub>
            </m:sSub>
          </m:e>
        </m:nary>
        <m:r>
          <w:rPr>
            <w:rFonts w:ascii="Cambria Math" w:hAnsi="Cambria Math"/>
          </w:rPr>
          <m:t>k</m:t>
        </m:r>
        <m:d>
          <m:dPr>
            <m:ctrlPr>
              <w:rPr>
                <w:rFonts w:ascii="Cambria Math" w:hAnsi="Cambria Math"/>
              </w:rPr>
            </m:ctrlPr>
          </m:dPr>
          <m:e>
            <m:r>
              <w:rPr>
                <w:rFonts w:ascii="Cambria Math" w:hAnsi="Cambria Math"/>
              </w:rPr>
              <m:t>k</m:t>
            </m:r>
            <m:r>
              <m:rPr>
                <m:sty m:val="p"/>
              </m:rPr>
              <w:rPr>
                <w:rFonts w:ascii="Cambria Math" w:hAnsi="Cambria Math"/>
              </w:rPr>
              <m:t>-1</m:t>
            </m:r>
          </m:e>
        </m:d>
        <m:r>
          <m:rPr>
            <m:sty m:val="p"/>
          </m:rPr>
          <w:rPr>
            <w:rFonts w:ascii="Cambria Math" w:hAnsi="Cambria Math"/>
          </w:rPr>
          <m:t>…</m:t>
        </m:r>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r</m:t>
            </m:r>
            <m:r>
              <m:rPr>
                <m:sty m:val="p"/>
              </m:rPr>
              <w:rPr>
                <w:rFonts w:ascii="Cambria Math" w:hAnsi="Cambria Math"/>
              </w:rPr>
              <m:t>+1</m:t>
            </m:r>
          </m:e>
        </m:d>
        <m:r>
          <w:rPr>
            <w:rFonts w:ascii="Cambria Math" w:hAnsi="Cambria Math"/>
          </w:rPr>
          <m:t>sk</m:t>
        </m:r>
        <m:r>
          <m:rPr>
            <m:sty m:val="p"/>
          </m:rPr>
          <w:rPr>
            <w:rFonts w:ascii="Cambria Math" w:hAnsi="Cambria Math"/>
          </w:rPr>
          <m:t>-</m:t>
        </m:r>
        <m:r>
          <w:rPr>
            <w:rFonts w:ascii="Cambria Math" w:hAnsi="Cambria Math"/>
          </w:rPr>
          <m:t>r</m:t>
        </m:r>
      </m:oMath>
    </w:p>
    <w:p w:rsidR="00943DDC" w:rsidRPr="00F73BCD" w:rsidRDefault="00943DDC" w:rsidP="00E83D6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 Chuỗi hội tụ với |s| ≤ 1, vì thế :</w:t>
      </w:r>
    </w:p>
    <w:p w:rsidR="00943DDC" w:rsidRPr="00F73BCD" w:rsidRDefault="00840DA9" w:rsidP="00E83D65">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943DDC" w:rsidRPr="00F73BCD">
        <w:t>(1) = E[X(X - 1)…(X – r + 1)],</w:t>
      </w:r>
      <w:r w:rsidR="00943DDC" w:rsidRPr="00F73BCD">
        <w:tab/>
        <w:t>r ≥ 1</w:t>
      </w:r>
    </w:p>
    <w:p w:rsidR="00943DDC" w:rsidRPr="00F73BCD" w:rsidRDefault="00943DDC" w:rsidP="00E83D65">
      <w:r w:rsidRPr="00F73BCD">
        <w:t>Ngoài ra :</w:t>
      </w:r>
    </w:p>
    <w:p w:rsidR="00943DDC" w:rsidRPr="00F73BCD" w:rsidRDefault="00840DA9" w:rsidP="00E83D65">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943DDC" w:rsidRPr="00F73BCD">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943DDC" w:rsidRPr="00F73BCD">
        <w:t>(1)) = E(X)</w:t>
      </w:r>
    </w:p>
    <w:p w:rsidR="00943DDC" w:rsidRPr="00F73BCD" w:rsidRDefault="00943DDC" w:rsidP="00E83D65">
      <w:r w:rsidRPr="00F73BCD">
        <w:t>Và</w:t>
      </w:r>
    </w:p>
    <w:p w:rsidR="00943DDC" w:rsidRPr="00F73BCD" w:rsidRDefault="00840DA9" w:rsidP="00E83D65">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943DDC" w:rsidRPr="00F73BCD">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00943DDC" w:rsidRPr="00F73BCD">
        <w:t>(1)) = E[X(X - 1)]</w:t>
      </w:r>
    </w:p>
    <w:p w:rsidR="00943DDC" w:rsidRPr="00F73BCD" w:rsidRDefault="00943DDC" w:rsidP="00E83D65">
      <w:r w:rsidRPr="00F73BCD">
        <w:tab/>
      </w:r>
      <w:r w:rsidRPr="00F73BCD">
        <w:tab/>
      </w:r>
      <w:r w:rsidRPr="00F73BCD">
        <w:tab/>
        <w:t xml:space="preserve">      = E(X</w:t>
      </w:r>
      <w:r w:rsidRPr="00F73BCD">
        <w:rPr>
          <w:vertAlign w:val="superscript"/>
        </w:rPr>
        <w:t>2</w:t>
      </w:r>
      <w:r w:rsidRPr="00F73BCD">
        <w:t>) – E(X)</w:t>
      </w:r>
    </w:p>
    <w:p w:rsidR="00943DDC" w:rsidRPr="00F73BCD" w:rsidRDefault="00943DDC" w:rsidP="00E83D65">
      <w:r w:rsidRPr="00F73BCD">
        <w:tab/>
      </w:r>
      <w:r w:rsidRPr="00F73BCD">
        <w:tab/>
      </w:r>
      <w:r w:rsidRPr="00F73BCD">
        <w:tab/>
        <w:t xml:space="preserve">      = Var(X) + [E(X)]</w:t>
      </w:r>
      <w:r w:rsidRPr="00F73BCD">
        <w:rPr>
          <w:vertAlign w:val="superscript"/>
        </w:rPr>
        <w:t>2</w:t>
      </w:r>
      <w:r w:rsidRPr="00F73BCD">
        <w:t xml:space="preserve"> – E(X)</w:t>
      </w:r>
    </w:p>
    <w:p w:rsidR="00943DDC" w:rsidRPr="00F73BCD" w:rsidRDefault="00943DDC" w:rsidP="00E83D65">
      <w:r w:rsidRPr="00F73BCD">
        <w:t>Vì thế</w:t>
      </w:r>
    </w:p>
    <w:p w:rsidR="00943DDC" w:rsidRPr="00F73BCD" w:rsidRDefault="00943DDC" w:rsidP="00E83D6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943DDC" w:rsidRPr="00F73BCD" w:rsidRDefault="00943DDC" w:rsidP="00E83D65">
      <w:r w:rsidRPr="00F73BCD">
        <w:t>Ví dụ : Nếu X ̴ Poiss(λ), thì</w:t>
      </w:r>
    </w:p>
    <w:p w:rsidR="00943DDC" w:rsidRPr="00F73BCD" w:rsidRDefault="00943DDC" w:rsidP="00E83D65">
      <w:r w:rsidRPr="00F73BCD">
        <w:t>G</w:t>
      </w:r>
      <w:r w:rsidRPr="00F73BCD">
        <w:rPr>
          <w:vertAlign w:val="subscript"/>
        </w:rPr>
        <w:t>X</w:t>
      </w:r>
      <w:r w:rsidRPr="00F73BCD">
        <w:t xml:space="preserve">(s) = e </w:t>
      </w:r>
      <w:r w:rsidRPr="00F73BCD">
        <w:rPr>
          <w:vertAlign w:val="superscript"/>
        </w:rPr>
        <w:t>λ(s-1)</w:t>
      </w:r>
      <w:r w:rsidRPr="00F73BCD">
        <w:t>;</w:t>
      </w:r>
    </w:p>
    <w:p w:rsidR="00943DDC" w:rsidRPr="00F73BCD" w:rsidRDefault="00840DA9" w:rsidP="00E83D65">
      <w:pPr>
        <w:rPr>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00943DDC" w:rsidRPr="00F73BCD">
        <w:t>(s)  = λe</w:t>
      </w:r>
      <w:r w:rsidR="00943DDC" w:rsidRPr="00F73BCD">
        <w:rPr>
          <w:vertAlign w:val="superscript"/>
        </w:rPr>
        <w:t>λ(s-1)</w:t>
      </w:r>
    </w:p>
    <w:p w:rsidR="00943DDC" w:rsidRPr="00F73BCD" w:rsidRDefault="00943DDC" w:rsidP="00E83D65">
      <w:r w:rsidRPr="00F73BCD">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t>(1) = λe</w:t>
      </w:r>
      <w:r w:rsidRPr="00F73BCD">
        <w:rPr>
          <w:vertAlign w:val="superscript"/>
        </w:rPr>
        <w:t xml:space="preserve">0 </w:t>
      </w:r>
      <w:r w:rsidRPr="00F73BCD">
        <w:t>= λ.</w:t>
      </w:r>
    </w:p>
    <w:p w:rsidR="00943DDC" w:rsidRPr="00F73BCD" w:rsidRDefault="00840DA9" w:rsidP="00E83D65">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943DDC" w:rsidRPr="00F73BCD">
        <w:t>(s) = λ</w:t>
      </w:r>
      <w:r w:rsidR="00943DDC" w:rsidRPr="00F73BCD">
        <w:rPr>
          <w:vertAlign w:val="superscript"/>
        </w:rPr>
        <w:t>2</w:t>
      </w:r>
      <w:r w:rsidR="00943DDC" w:rsidRPr="00F73BCD">
        <w:t>e</w:t>
      </w:r>
      <w:r w:rsidR="00943DDC" w:rsidRPr="00F73BCD">
        <w:rPr>
          <w:vertAlign w:val="superscript"/>
        </w:rPr>
        <w:t>λ(s-1)</w:t>
      </w:r>
    </w:p>
    <w:p w:rsidR="00943DDC" w:rsidRPr="00F73BCD" w:rsidRDefault="00943DDC" w:rsidP="00E83D65">
      <w:r w:rsidRPr="00F73BCD">
        <w:t>Var(X) = λ</w:t>
      </w:r>
      <w:r w:rsidRPr="00F73BCD">
        <w:rPr>
          <w:vertAlign w:val="superscript"/>
        </w:rPr>
        <w:t>2</w:t>
      </w:r>
      <w:r w:rsidRPr="00F73BCD">
        <w:t xml:space="preserve"> – λ</w:t>
      </w:r>
      <w:r w:rsidRPr="00F73BCD">
        <w:rPr>
          <w:vertAlign w:val="superscript"/>
        </w:rPr>
        <w:t>2</w:t>
      </w:r>
      <w:r w:rsidRPr="00F73BCD">
        <w:t xml:space="preserve"> + λ = λ</w:t>
      </w:r>
    </w:p>
    <w:p w:rsidR="00284729" w:rsidRPr="00F73BCD" w:rsidRDefault="00284729" w:rsidP="00E83D65">
      <w:bookmarkStart w:id="9" w:name="_Toc376060783"/>
      <w:bookmarkStart w:id="10" w:name="_Toc376069539"/>
      <w:bookmarkStart w:id="11" w:name="_Toc376072312"/>
      <w:r w:rsidRPr="00F73BCD">
        <w:t>IV Tổng của các biến ngẫu nhiên độc lập</w:t>
      </w:r>
      <w:bookmarkEnd w:id="9"/>
      <w:bookmarkEnd w:id="10"/>
      <w:bookmarkEnd w:id="11"/>
    </w:p>
    <w:p w:rsidR="00284729" w:rsidRPr="00F73BCD" w:rsidRDefault="00284729" w:rsidP="00E83D65">
      <w:r w:rsidRPr="00F73BCD">
        <w:t>Lý thuyết</w:t>
      </w:r>
    </w:p>
    <w:p w:rsidR="00284729" w:rsidRPr="00F73BCD" w:rsidRDefault="00284729" w:rsidP="00E83D65">
      <w:r w:rsidRPr="00F73BCD">
        <w:t>Đặt X và Y là biến đếm độc lập, hàm sinh xác suất tương ứng với G</w:t>
      </w:r>
      <w:r w:rsidRPr="00F73BCD">
        <w:rPr>
          <w:vertAlign w:val="subscript"/>
        </w:rPr>
        <w:t>X</w:t>
      </w:r>
      <w:r w:rsidRPr="00F73BCD">
        <w:t>(s) và G</w:t>
      </w:r>
      <w:r w:rsidRPr="00F73BCD">
        <w:rPr>
          <w:vertAlign w:val="subscript"/>
        </w:rPr>
        <w:t>Y</w:t>
      </w:r>
      <w:r w:rsidRPr="00F73BCD">
        <w:t>(s) và cho Z = X + Y.</w:t>
      </w:r>
    </w:p>
    <w:p w:rsidR="00284729" w:rsidRPr="00F73BCD" w:rsidRDefault="00284729" w:rsidP="00E83D65">
      <w:r w:rsidRPr="00F73BCD">
        <w:t>G</w:t>
      </w:r>
      <w:r w:rsidRPr="00F73BCD">
        <w:rPr>
          <w:vertAlign w:val="subscript"/>
        </w:rPr>
        <w:t>Z</w:t>
      </w:r>
      <w:r w:rsidRPr="00F73BCD">
        <w:t>(s) = G</w:t>
      </w:r>
      <w:r w:rsidRPr="00F73BCD">
        <w:rPr>
          <w:vertAlign w:val="subscript"/>
        </w:rPr>
        <w:t>X+Y</w:t>
      </w:r>
      <w:r w:rsidRPr="00F73BCD">
        <w:t>(s) = G</w:t>
      </w:r>
      <w:r w:rsidRPr="00F73BCD">
        <w:rPr>
          <w:vertAlign w:val="subscript"/>
        </w:rPr>
        <w:t>X</w:t>
      </w:r>
      <w:r w:rsidRPr="00F73BCD">
        <w:t>(s)G</w:t>
      </w:r>
      <w:r w:rsidRPr="00F73BCD">
        <w:rPr>
          <w:vertAlign w:val="subscript"/>
        </w:rPr>
        <w:t>Y</w:t>
      </w:r>
      <w:r w:rsidRPr="00F73BCD">
        <w:t>(s)</w:t>
      </w:r>
    </w:p>
    <w:p w:rsidR="00284729" w:rsidRPr="00F73BCD" w:rsidRDefault="00284729" w:rsidP="00E83D65">
      <w:r w:rsidRPr="00F73BCD">
        <w:t>Chứng minh</w:t>
      </w:r>
    </w:p>
    <w:p w:rsidR="00284729" w:rsidRPr="00F73BCD" w:rsidRDefault="00284729" w:rsidP="00E83D65">
      <w:r w:rsidRPr="00F73BCD">
        <w:lastRenderedPageBreak/>
        <w:t>G</w:t>
      </w:r>
      <w:r w:rsidRPr="00F73BCD">
        <w:rPr>
          <w:vertAlign w:val="subscript"/>
        </w:rPr>
        <w:t>Z</w:t>
      </w:r>
      <w:r w:rsidRPr="00F73BCD">
        <w:t>(s) = E(s</w:t>
      </w:r>
      <w:r w:rsidRPr="00F73BCD">
        <w:rPr>
          <w:vertAlign w:val="superscript"/>
        </w:rPr>
        <w:t>Z</w:t>
      </w:r>
      <w:r w:rsidRPr="00F73BCD">
        <w:t>) = E(s</w:t>
      </w:r>
      <w:r w:rsidRPr="00F73BCD">
        <w:rPr>
          <w:vertAlign w:val="superscript"/>
        </w:rPr>
        <w:t>X+Y</w:t>
      </w:r>
      <w:r w:rsidRPr="00F73BCD">
        <w:t>)</w:t>
      </w:r>
    </w:p>
    <w:p w:rsidR="00284729" w:rsidRPr="00F73BCD" w:rsidRDefault="00284729" w:rsidP="00E83D65">
      <w:r w:rsidRPr="00F73BCD">
        <w:tab/>
        <w:t>= E(s</w:t>
      </w:r>
      <w:r w:rsidRPr="00F73BCD">
        <w:rPr>
          <w:vertAlign w:val="superscript"/>
        </w:rPr>
        <w:t>X</w:t>
      </w:r>
      <w:r w:rsidRPr="00F73BCD">
        <w:t>)E(s</w:t>
      </w:r>
      <w:r w:rsidRPr="00F73BCD">
        <w:rPr>
          <w:vertAlign w:val="superscript"/>
        </w:rPr>
        <w:t>Y</w:t>
      </w:r>
      <w:r w:rsidRPr="00F73BCD">
        <w:t>)</w:t>
      </w:r>
      <w:r w:rsidRPr="00F73BCD">
        <w:tab/>
      </w:r>
      <w:r w:rsidRPr="00F73BCD">
        <w:tab/>
        <w:t>(độc lập)</w:t>
      </w:r>
    </w:p>
    <w:p w:rsidR="00284729" w:rsidRPr="00F73BCD" w:rsidRDefault="00284729" w:rsidP="00E83D65">
      <w:r w:rsidRPr="00F73BCD">
        <w:tab/>
        <w:t>= G</w:t>
      </w:r>
      <w:r w:rsidRPr="00F73BCD">
        <w:rPr>
          <w:vertAlign w:val="subscript"/>
        </w:rPr>
        <w:t>X</w:t>
      </w:r>
      <w:r w:rsidRPr="00F73BCD">
        <w:t>(s)G</w:t>
      </w:r>
      <w:r w:rsidRPr="00F73BCD">
        <w:rPr>
          <w:vertAlign w:val="subscript"/>
        </w:rPr>
        <w:t>Y</w:t>
      </w:r>
      <w:r w:rsidRPr="00F73BCD">
        <w:t>(s)</w:t>
      </w:r>
    </w:p>
    <w:p w:rsidR="00284729" w:rsidRPr="00F73BCD" w:rsidRDefault="00284729" w:rsidP="00E83D65">
      <w:r w:rsidRPr="00F73BCD">
        <w:t>Hệ quả</w:t>
      </w:r>
    </w:p>
    <w:p w:rsidR="00284729" w:rsidRPr="00F73BCD" w:rsidRDefault="00284729" w:rsidP="00E83D65">
      <w:r w:rsidRPr="00F73BCD">
        <w:t>Nếu X</w:t>
      </w:r>
      <w:r w:rsidRPr="00F73BCD">
        <w:rPr>
          <w:vertAlign w:val="subscript"/>
        </w:rPr>
        <w:t>1</w:t>
      </w:r>
      <w:r w:rsidRPr="00F73BCD">
        <w:t>, … ,X</w:t>
      </w:r>
      <w:r w:rsidRPr="00F73BCD">
        <w:rPr>
          <w:vertAlign w:val="subscript"/>
        </w:rPr>
        <w:t>n</w:t>
      </w:r>
      <w:r w:rsidRPr="00F73BCD">
        <w:t xml:space="preserve"> là các biến đếm độc lập, tương ứng với các hàm sinh xác suất GX1(s), … ,GXn(s) (và n là số nguyên cho trước),</w:t>
      </w:r>
    </w:p>
    <w:p w:rsidR="00284729" w:rsidRPr="00F73BCD" w:rsidRDefault="00284729" w:rsidP="00E83D65">
      <w:r w:rsidRPr="00F73BCD">
        <w:t>G</w:t>
      </w:r>
      <w:r w:rsidRPr="00F73BCD">
        <w:rPr>
          <w:vertAlign w:val="subscript"/>
        </w:rPr>
        <w:t>X1+ … + Xn</w:t>
      </w:r>
      <w:r w:rsidRPr="00F73BCD">
        <w:t>(s) = G</w:t>
      </w:r>
      <w:r w:rsidRPr="00F73BCD">
        <w:rPr>
          <w:vertAlign w:val="subscript"/>
        </w:rPr>
        <w:t>X1</w:t>
      </w:r>
      <w:r w:rsidRPr="00F73BCD">
        <w:t>(s) … G</w:t>
      </w:r>
      <w:r w:rsidRPr="00F73BCD">
        <w:rPr>
          <w:vertAlign w:val="subscript"/>
        </w:rPr>
        <w:t>Xn</w:t>
      </w:r>
      <w:r w:rsidRPr="00F73BCD">
        <w:t>(s)</w:t>
      </w:r>
    </w:p>
    <w:p w:rsidR="00284729" w:rsidRPr="00F73BCD" w:rsidRDefault="00284729" w:rsidP="00E83D65">
      <w:r w:rsidRPr="00F73BCD">
        <w:t>Ví dụ 1:</w:t>
      </w:r>
    </w:p>
    <w:p w:rsidR="00284729" w:rsidRPr="00F73BCD" w:rsidRDefault="00284729" w:rsidP="00E83D65">
      <w:r w:rsidRPr="00F73BCD">
        <w:t>Tìm phân phối của n số độc lập X</w:t>
      </w:r>
      <w:r w:rsidRPr="00F73BCD">
        <w:rPr>
          <w:vertAlign w:val="subscript"/>
        </w:rPr>
        <w:t>i</w:t>
      </w:r>
      <w:r w:rsidRPr="00F73BCD">
        <w:t>, i = 1, … n, khi Xi ̴ Poisson(λ</w:t>
      </w:r>
      <w:r w:rsidRPr="00F73BCD">
        <w:rPr>
          <w:vertAlign w:val="subscript"/>
        </w:rPr>
        <w:t>i</w:t>
      </w:r>
      <w:r w:rsidRPr="00F73BCD">
        <w:t>)</w:t>
      </w:r>
    </w:p>
    <w:p w:rsidR="00284729" w:rsidRPr="00F73BCD" w:rsidRDefault="00284729" w:rsidP="00E83D65">
      <w:r w:rsidRPr="00F73BCD">
        <w:t>Giải</w:t>
      </w:r>
    </w:p>
    <w:p w:rsidR="00284729" w:rsidRPr="00F73BCD" w:rsidRDefault="00284729" w:rsidP="00E83D65">
      <w:r w:rsidRPr="00F73BCD">
        <w:t>G</w:t>
      </w:r>
      <w:r w:rsidRPr="00F73BCD">
        <w:rPr>
          <w:vertAlign w:val="subscript"/>
        </w:rPr>
        <w:t>Xi</w:t>
      </w:r>
      <w:r w:rsidRPr="00F73BCD">
        <w:t>(s) = e</w:t>
      </w:r>
      <w:r w:rsidRPr="00F73BCD">
        <w:rPr>
          <w:vertAlign w:val="superscript"/>
        </w:rPr>
        <w:t xml:space="preserve"> λi(s-1)</w:t>
      </w:r>
      <w:r w:rsidRPr="00F73BCD">
        <w:t>.</w:t>
      </w:r>
    </w:p>
    <w:p w:rsidR="00284729" w:rsidRPr="00F73BCD" w:rsidRDefault="00284729" w:rsidP="00E83D65">
      <w:r w:rsidRPr="00F73BCD">
        <w:t>G</w:t>
      </w:r>
      <w:r w:rsidRPr="00F73BCD">
        <w:rPr>
          <w:vertAlign w:val="subscript"/>
        </w:rPr>
        <w:t>X1 + X2 + … + Xn</w:t>
      </w:r>
      <w:r w:rsidRPr="00F73BCD">
        <w:t xml:space="preserve">(s) = </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e</m:t>
            </m:r>
          </m:e>
        </m:nary>
      </m:oMath>
      <w:r w:rsidRPr="00F73BCD">
        <w:t xml:space="preserve"> λi(s-1)</w:t>
      </w:r>
    </w:p>
    <w:p w:rsidR="00284729" w:rsidRPr="00F73BCD" w:rsidRDefault="00284729" w:rsidP="00E83D65">
      <w:r w:rsidRPr="00F73BCD">
        <w:t xml:space="preserve">         = e</w:t>
      </w:r>
      <w:r w:rsidRPr="00F73BCD">
        <w:rPr>
          <w:vertAlign w:val="superscript"/>
        </w:rPr>
        <w:t>(λ1+ … + λn)(s-1)</w:t>
      </w:r>
      <w:r w:rsidRPr="00F73BCD">
        <w:t>.</w:t>
      </w:r>
    </w:p>
    <w:p w:rsidR="00284729" w:rsidRPr="00F73BCD" w:rsidRDefault="00284729" w:rsidP="00E83D65">
      <w:r w:rsidRPr="00F73BCD">
        <w:t>Đây là hàm sinh xác suất Poisson</w:t>
      </w:r>
    </w:p>
    <w:p w:rsidR="00284729" w:rsidRPr="00F73BCD" w:rsidRDefault="00840DA9" w:rsidP="00E83D65">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 xml:space="preserve">   </m:t>
                </m:r>
              </m:sub>
            </m:sSub>
            <m:r>
              <m:rPr>
                <m:sty m:val="p"/>
              </m:rPr>
              <w:rPr>
                <w:rFonts w:ascii="Cambria Math" w:hAnsi="Cambria Math"/>
              </w:rPr>
              <m:t xml:space="preserve">̴ </m:t>
            </m:r>
            <m:r>
              <w:rPr>
                <w:rFonts w:ascii="Cambria Math" w:hAnsi="Cambria Math"/>
              </w:rPr>
              <m:t>Poisson</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λ</m:t>
                    </m:r>
                  </m:e>
                  <m:sub>
                    <m:r>
                      <w:rPr>
                        <w:rFonts w:ascii="Cambria Math" w:hAnsi="Cambria Math"/>
                      </w:rPr>
                      <m:t>i</m:t>
                    </m:r>
                  </m:sub>
                </m:sSub>
              </m:e>
            </m:nary>
            <m:r>
              <m:rPr>
                <m:sty m:val="p"/>
              </m:rPr>
              <w:rPr>
                <w:rFonts w:ascii="Cambria Math" w:hAnsi="Cambria Math"/>
              </w:rPr>
              <m:t>)</m:t>
            </m:r>
          </m:e>
        </m:nary>
      </m:oMath>
      <w:r w:rsidR="00284729" w:rsidRPr="00F73BCD">
        <w:tab/>
      </w:r>
    </w:p>
    <w:p w:rsidR="00284729" w:rsidRPr="00F73BCD" w:rsidRDefault="00284729" w:rsidP="00E83D65">
      <w:r w:rsidRPr="00F73BCD">
        <w:t>Ví dụ 2:</w:t>
      </w:r>
    </w:p>
    <w:p w:rsidR="00284729" w:rsidRPr="00F73BCD" w:rsidRDefault="00284729" w:rsidP="00E83D65">
      <w:r w:rsidRPr="00F73BCD">
        <w:t>Trong chuỗi số độc lập n Bernoulli</w:t>
      </w:r>
    </w:p>
    <w:p w:rsidR="00284729" w:rsidRPr="00F73BCD" w:rsidRDefault="00840DA9" w:rsidP="00E83D6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4729" w:rsidRPr="00F73BCD" w:rsidRDefault="00284729" w:rsidP="00E83D65">
      <w:r w:rsidRPr="00F73BCD">
        <w:t xml:space="preserve">Đặt X = </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I</m:t>
                </m:r>
              </m:e>
              <m:sub>
                <m:r>
                  <w:rPr>
                    <w:rFonts w:ascii="Cambria Math" w:hAnsi="Cambria Math"/>
                  </w:rPr>
                  <m:t>i</m:t>
                </m:r>
              </m:sub>
            </m:sSub>
          </m:e>
        </m:nary>
      </m:oMath>
      <w:r w:rsidRPr="00F73BCD">
        <w:t xml:space="preserve"> = số lượng đúng trong n lần. Tìm phân phối xác suất của X ?</w:t>
      </w:r>
    </w:p>
    <w:p w:rsidR="00284729" w:rsidRPr="00F73BCD" w:rsidRDefault="00284729" w:rsidP="00E83D65">
      <w:r w:rsidRPr="00F73BCD">
        <w:rPr>
          <w:b/>
        </w:rPr>
        <w:t xml:space="preserve">Giải: </w:t>
      </w:r>
      <w:r w:rsidRPr="00F73BCD">
        <w:t>Từ những lần thử độc lập nhau, I1, … In độc lập.</w:t>
      </w:r>
    </w:p>
    <w:p w:rsidR="00284729" w:rsidRPr="00F73BCD" w:rsidRDefault="00284729" w:rsidP="00E83D65">
      <w:r w:rsidRPr="00F73BCD">
        <w:t>G</w:t>
      </w:r>
      <w:r w:rsidRPr="00F73BCD">
        <w:rPr>
          <w:vertAlign w:val="subscript"/>
        </w:rPr>
        <w:t>X</w:t>
      </w:r>
      <w:r w:rsidRPr="00F73BCD">
        <w:t>(s) = G</w:t>
      </w:r>
      <w:r w:rsidRPr="00F73BCD">
        <w:rPr>
          <w:vertAlign w:val="subscript"/>
        </w:rPr>
        <w:t>I1</w:t>
      </w:r>
      <w:r w:rsidRPr="00F73BCD">
        <w:t>, G</w:t>
      </w:r>
      <w:r w:rsidRPr="00F73BCD">
        <w:rPr>
          <w:vertAlign w:val="subscript"/>
        </w:rPr>
        <w:t>I2</w:t>
      </w:r>
      <w:r w:rsidRPr="00F73BCD">
        <w:t>, … G</w:t>
      </w:r>
      <w:r w:rsidRPr="00F73BCD">
        <w:rPr>
          <w:vertAlign w:val="subscript"/>
        </w:rPr>
        <w:t>In</w:t>
      </w:r>
      <w:r w:rsidRPr="00F73BCD">
        <w:t>(s).</w:t>
      </w:r>
    </w:p>
    <w:p w:rsidR="00284729" w:rsidRPr="00F73BCD" w:rsidRDefault="00284729" w:rsidP="00E83D65">
      <w:r w:rsidRPr="00F73BCD">
        <w:t>Nhưng G</w:t>
      </w:r>
      <w:r w:rsidRPr="00F73BCD">
        <w:rPr>
          <w:vertAlign w:val="subscript"/>
        </w:rPr>
        <w:t>Ii</w:t>
      </w:r>
      <w:r w:rsidRPr="00F73BCD">
        <w:t>(s) = q + ps, I = 1, … n.</w:t>
      </w:r>
    </w:p>
    <w:p w:rsidR="00284729" w:rsidRPr="00F73BCD" w:rsidRDefault="00284729" w:rsidP="00E83D65">
      <w:r w:rsidRPr="00F73BCD">
        <w:t>G</w:t>
      </w:r>
      <w:r w:rsidRPr="00F73BCD">
        <w:rPr>
          <w:vertAlign w:val="subscript"/>
        </w:rPr>
        <w:t>X</w:t>
      </w:r>
      <w:r w:rsidRPr="00F73BCD">
        <w:t>(s) = (q + ps)</w:t>
      </w:r>
      <w:r w:rsidRPr="00F73BCD">
        <w:rPr>
          <w:vertAlign w:val="superscript"/>
        </w:rPr>
        <w:t>n</w:t>
      </w:r>
      <w:r w:rsidRPr="00F73BCD">
        <w:t xml:space="preserve"> = </w:t>
      </w:r>
      <m:oMath>
        <m:nary>
          <m:naryPr>
            <m:chr m:val="∑"/>
            <m:limLoc m:val="undOvr"/>
            <m:ctrlPr>
              <w:rPr>
                <w:rFonts w:ascii="Cambria Math" w:hAnsi="Cambria Math"/>
              </w:rPr>
            </m:ctrlPr>
          </m:naryPr>
          <m:sub>
            <m:r>
              <w:rPr>
                <w:rFonts w:ascii="Cambria Math" w:hAnsi="Cambria Math"/>
              </w:rPr>
              <m:t>x</m:t>
            </m:r>
            <m:r>
              <m:rPr>
                <m:sty m:val="p"/>
              </m:rPr>
              <w:rPr>
                <w:rFonts w:ascii="Cambria Math" w:hAnsi="Cambria Math"/>
              </w:rPr>
              <m:t>=0</m:t>
            </m:r>
          </m:sub>
          <m:sup>
            <m:r>
              <w:rPr>
                <w:rFonts w:ascii="Cambria Math" w:hAnsi="Cambria Math"/>
              </w:rPr>
              <m:t>n</m:t>
            </m:r>
          </m:sup>
          <m:e>
            <m:d>
              <m:dPr>
                <m:ctrlPr>
                  <w:rPr>
                    <w:rFonts w:ascii="Cambria Math" w:hAnsi="Cambria Math"/>
                  </w:rPr>
                </m:ctrlPr>
              </m:dPr>
              <m:e>
                <m:f>
                  <m:fPr>
                    <m:type m:val="noBar"/>
                    <m:ctrlPr>
                      <w:rPr>
                        <w:rFonts w:ascii="Cambria Math" w:hAnsi="Cambria Math"/>
                      </w:rPr>
                    </m:ctrlPr>
                  </m:fPr>
                  <m:num>
                    <m:r>
                      <w:rPr>
                        <w:rFonts w:ascii="Cambria Math" w:hAnsi="Cambria Math"/>
                      </w:rPr>
                      <m:t>n</m:t>
                    </m:r>
                  </m:num>
                  <m:den>
                    <m:r>
                      <w:rPr>
                        <w:rFonts w:ascii="Cambria Math" w:hAnsi="Cambria Math"/>
                      </w:rPr>
                      <m:t>x</m:t>
                    </m:r>
                  </m:den>
                </m:f>
              </m:e>
            </m:d>
            <m:sSup>
              <m:sSupPr>
                <m:ctrlPr>
                  <w:rPr>
                    <w:rFonts w:ascii="Cambria Math" w:hAnsi="Cambria Math"/>
                  </w:rPr>
                </m:ctrlPr>
              </m:sSupPr>
              <m:e>
                <m:r>
                  <m:rPr>
                    <m:sty m:val="p"/>
                  </m:rPr>
                  <w:rPr>
                    <w:rFonts w:ascii="Cambria Math" w:hAnsi="Cambria Math"/>
                  </w:rPr>
                  <m:t>(</m:t>
                </m:r>
                <m:r>
                  <w:rPr>
                    <w:rFonts w:ascii="Cambria Math" w:hAnsi="Cambria Math"/>
                  </w:rPr>
                  <m:t>ps</m:t>
                </m:r>
                <m:r>
                  <m:rPr>
                    <m:sty m:val="p"/>
                  </m:rPr>
                  <w:rPr>
                    <w:rFonts w:ascii="Cambria Math" w:hAnsi="Cambria Math"/>
                  </w:rPr>
                  <m:t>)</m:t>
                </m:r>
              </m:e>
              <m:sup>
                <m:r>
                  <w:rPr>
                    <w:rFonts w:ascii="Cambria Math" w:hAnsi="Cambria Math"/>
                  </w:rPr>
                  <m:t>x</m:t>
                </m:r>
              </m:sup>
            </m:sSup>
            <m:sSup>
              <m:sSupPr>
                <m:ctrlPr>
                  <w:rPr>
                    <w:rFonts w:ascii="Cambria Math" w:hAnsi="Cambria Math"/>
                  </w:rPr>
                </m:ctrlPr>
              </m:sSupPr>
              <m:e>
                <m:r>
                  <w:rPr>
                    <w:rFonts w:ascii="Cambria Math" w:hAnsi="Cambria Math"/>
                  </w:rPr>
                  <m:t>q</m:t>
                </m:r>
              </m:e>
              <m:sup>
                <m:r>
                  <w:rPr>
                    <w:rFonts w:ascii="Cambria Math" w:hAnsi="Cambria Math"/>
                  </w:rPr>
                  <m:t>n</m:t>
                </m:r>
                <m:r>
                  <m:rPr>
                    <m:sty m:val="p"/>
                  </m:rPr>
                  <w:rPr>
                    <w:rFonts w:ascii="Cambria Math" w:hAnsi="Cambria Math"/>
                  </w:rPr>
                  <m:t>-</m:t>
                </m:r>
                <m:r>
                  <w:rPr>
                    <w:rFonts w:ascii="Cambria Math" w:hAnsi="Cambria Math"/>
                  </w:rPr>
                  <m:t>x</m:t>
                </m:r>
              </m:sup>
            </m:sSup>
          </m:e>
        </m:nary>
      </m:oMath>
    </w:p>
    <w:p w:rsidR="00284729" w:rsidRPr="00F73BCD" w:rsidRDefault="00284729" w:rsidP="00E83D65">
      <w:r w:rsidRPr="00F73BCD">
        <w:t>P(X=x) = hệ số của s</w:t>
      </w:r>
      <w:r w:rsidRPr="00F73BCD">
        <w:rPr>
          <w:vertAlign w:val="superscript"/>
        </w:rPr>
        <w:t>x</w:t>
      </w:r>
      <w:r w:rsidRPr="00F73BCD">
        <w:t xml:space="preserve"> trong G</w:t>
      </w:r>
      <w:r w:rsidRPr="00F73BCD">
        <w:rPr>
          <w:vertAlign w:val="subscript"/>
        </w:rPr>
        <w:t>X</w:t>
      </w:r>
      <w:r w:rsidRPr="00F73BCD">
        <w:t xml:space="preserve">(s) </w:t>
      </w:r>
    </w:p>
    <w:p w:rsidR="00284729" w:rsidRPr="00F73BCD" w:rsidRDefault="00284729" w:rsidP="00E83D65">
      <w:r w:rsidRPr="00F73BCD">
        <w:tab/>
        <w:t xml:space="preserve">   = </w:t>
      </w:r>
      <m:oMath>
        <m:d>
          <m:dPr>
            <m:ctrlPr>
              <w:rPr>
                <w:rFonts w:ascii="Cambria Math" w:hAnsi="Cambria Math"/>
                <w:i/>
              </w:rPr>
            </m:ctrlPr>
          </m:dPr>
          <m:e>
            <m:f>
              <m:fPr>
                <m:type m:val="noBar"/>
                <m:ctrlPr>
                  <w:rPr>
                    <w:rFonts w:ascii="Cambria Math" w:hAnsi="Cambria Math"/>
                    <w:i/>
                  </w:rPr>
                </m:ctrlPr>
              </m:fPr>
              <m:num>
                <m:r>
                  <w:rPr>
                    <w:rFonts w:ascii="Cambria Math" w:hAnsi="Cambria Math"/>
                  </w:rPr>
                  <m:t>n</m:t>
                </m:r>
              </m:num>
              <m:den>
                <m:r>
                  <w:rPr>
                    <w:rFonts w:ascii="Cambria Math" w:hAnsi="Cambria Math"/>
                  </w:rPr>
                  <m:t>x</m:t>
                </m:r>
              </m:den>
            </m:f>
          </m:e>
        </m:d>
      </m:oMath>
      <w:r w:rsidRPr="00F73BCD">
        <w:t>p+q</w:t>
      </w:r>
      <w:r w:rsidRPr="00F73BCD">
        <w:rPr>
          <w:vertAlign w:val="superscript"/>
        </w:rPr>
        <w:t>n-x</w:t>
      </w:r>
      <w:r w:rsidRPr="00F73BCD">
        <w:t xml:space="preserve">, </w:t>
      </w:r>
      <w:r w:rsidRPr="00F73BCD">
        <w:tab/>
        <w:t>x = 0, … , n</w:t>
      </w:r>
    </w:p>
    <w:p w:rsidR="00284729" w:rsidRPr="00F73BCD" w:rsidRDefault="00284729" w:rsidP="00E83D65">
      <w:r w:rsidRPr="00F73BCD">
        <w:t>X ̴ Bin(n, p).</w:t>
      </w:r>
    </w:p>
    <w:p w:rsidR="00284729" w:rsidRPr="00F73BCD" w:rsidRDefault="00284729" w:rsidP="00E83D65">
      <w:bookmarkStart w:id="12" w:name="_Toc376060784"/>
      <w:bookmarkStart w:id="13" w:name="_Toc376069540"/>
      <w:bookmarkStart w:id="14" w:name="_Toc376072313"/>
      <w:r w:rsidRPr="00F73BCD">
        <w:t>V Tổng của số ngẫu nhiên độc lập</w:t>
      </w:r>
      <w:bookmarkEnd w:id="12"/>
      <w:bookmarkEnd w:id="13"/>
      <w:bookmarkEnd w:id="14"/>
    </w:p>
    <w:p w:rsidR="00284729" w:rsidRPr="00F73BCD" w:rsidRDefault="00284729" w:rsidP="00E83D65">
      <w:r w:rsidRPr="00F73BCD">
        <w:t>Lý thuyết</w:t>
      </w:r>
    </w:p>
    <w:p w:rsidR="00284729" w:rsidRPr="00F73BCD" w:rsidRDefault="00284729" w:rsidP="00E83D65">
      <w:r w:rsidRPr="00F73BCD">
        <w:t>Cho N, X</w:t>
      </w:r>
      <w:r w:rsidRPr="00F73BCD">
        <w:rPr>
          <w:vertAlign w:val="subscript"/>
        </w:rPr>
        <w:t>1</w:t>
      </w:r>
      <w:r w:rsidRPr="00F73BCD">
        <w:t>, X</w:t>
      </w:r>
      <w:r w:rsidRPr="00F73BCD">
        <w:rPr>
          <w:vertAlign w:val="subscript"/>
        </w:rPr>
        <w:t>2</w:t>
      </w:r>
      <w:r w:rsidRPr="00F73BCD">
        <w:t>, … là các số đếm độc lập. Nếu tập {X</w:t>
      </w:r>
      <w:r w:rsidRPr="00F73BCD">
        <w:rPr>
          <w:vertAlign w:val="subscript"/>
        </w:rPr>
        <w:t>i</w:t>
      </w:r>
      <w:r w:rsidRPr="00F73BCD">
        <w:t>} có phân phối giống nhau, với mỗi hàm sinh xác suất G</w:t>
      </w:r>
      <w:r w:rsidRPr="00F73BCD">
        <w:rPr>
          <w:vertAlign w:val="subscript"/>
        </w:rPr>
        <w:t>X</w:t>
      </w:r>
      <w:r w:rsidRPr="00F73BCD">
        <w:t>.</w:t>
      </w:r>
    </w:p>
    <w:p w:rsidR="00284729" w:rsidRPr="00F73BCD" w:rsidRDefault="00284729" w:rsidP="00E83D65">
      <w:r w:rsidRPr="00F73BCD">
        <w:t>Có hàm sinh xác suất</w:t>
      </w:r>
    </w:p>
    <w:p w:rsidR="00284729" w:rsidRPr="00F73BCD" w:rsidRDefault="00284729" w:rsidP="00E83D65">
      <w:r w:rsidRPr="00F73BCD">
        <w:t>S</w:t>
      </w:r>
      <w:r w:rsidRPr="00F73BCD">
        <w:rPr>
          <w:vertAlign w:val="subscript"/>
        </w:rPr>
        <w:t>N</w:t>
      </w:r>
      <w:r w:rsidRPr="00F73BCD">
        <w:t xml:space="preserve"> = X</w:t>
      </w:r>
      <w:r w:rsidRPr="00F73BCD">
        <w:rPr>
          <w:vertAlign w:val="subscript"/>
        </w:rPr>
        <w:t>1</w:t>
      </w:r>
      <w:r w:rsidRPr="00F73BCD">
        <w:t xml:space="preserve"> + … + X</w:t>
      </w:r>
      <w:r w:rsidRPr="00F73BCD">
        <w:rPr>
          <w:vertAlign w:val="subscript"/>
        </w:rPr>
        <w:t>N</w:t>
      </w:r>
    </w:p>
    <w:p w:rsidR="00284729" w:rsidRPr="00F73BCD" w:rsidRDefault="00284729" w:rsidP="00E83D65">
      <w:r w:rsidRPr="00F73BCD">
        <w:t>G</w:t>
      </w:r>
      <w:r w:rsidRPr="00F73BCD">
        <w:rPr>
          <w:vertAlign w:val="subscript"/>
        </w:rPr>
        <w:t>SN</w:t>
      </w:r>
      <w:r w:rsidRPr="00F73BCD">
        <w:t xml:space="preserve"> = G</w:t>
      </w:r>
      <w:r w:rsidRPr="00F73BCD">
        <w:rPr>
          <w:vertAlign w:val="subscript"/>
        </w:rPr>
        <w:t>N</w:t>
      </w:r>
      <w:r w:rsidRPr="00F73BCD">
        <w:t>(G</w:t>
      </w:r>
      <w:r w:rsidRPr="00F73BCD">
        <w:rPr>
          <w:vertAlign w:val="subscript"/>
        </w:rPr>
        <w:t>X</w:t>
      </w:r>
      <w:r w:rsidRPr="00F73BCD">
        <w:t>(s))</w:t>
      </w:r>
    </w:p>
    <w:p w:rsidR="00284729" w:rsidRPr="00F73BCD" w:rsidRDefault="00284729" w:rsidP="00E83D65">
      <w:r w:rsidRPr="00F73BCD">
        <w:t>Chứng minh : Ta có</w:t>
      </w:r>
    </w:p>
    <w:p w:rsidR="00284729" w:rsidRPr="00F73BCD" w:rsidRDefault="00840DA9" w:rsidP="00E83D65">
      <m:oMath>
        <m:sSub>
          <m:sSubPr>
            <m:ctrlPr>
              <w:rPr>
                <w:rFonts w:ascii="Cambria Math" w:hAnsi="Cambria Math"/>
              </w:rPr>
            </m:ctrlPr>
          </m:sSubPr>
          <m:e>
            <m:r>
              <w:rPr>
                <w:rFonts w:ascii="Cambria Math" w:hAnsi="Cambria Math"/>
              </w:rPr>
              <m:t>G</m:t>
            </m:r>
          </m:e>
          <m:sub>
            <m:sSub>
              <m:sSubPr>
                <m:ctrlPr>
                  <w:rPr>
                    <w:rFonts w:ascii="Cambria Math" w:hAnsi="Cambria Math"/>
                  </w:rPr>
                </m:ctrlPr>
              </m:sSubPr>
              <m:e>
                <m:r>
                  <w:rPr>
                    <w:rFonts w:ascii="Cambria Math" w:hAnsi="Cambria Math"/>
                  </w:rPr>
                  <m:t>S</m:t>
                </m:r>
              </m:e>
              <m:sub>
                <m:r>
                  <w:rPr>
                    <w:rFonts w:ascii="Cambria Math" w:hAnsi="Cambria Math"/>
                  </w:rPr>
                  <m:t>N</m:t>
                </m:r>
              </m:sub>
            </m:sSub>
          </m:sub>
        </m:sSub>
      </m:oMath>
      <w:r w:rsidR="00284729" w:rsidRPr="00F73BCD">
        <w:t>(s) = E(</w:t>
      </w:r>
      <m:oMath>
        <m:sSup>
          <m:sSupPr>
            <m:ctrlPr>
              <w:rPr>
                <w:rFonts w:ascii="Cambria Math" w:hAnsi="Cambria Math"/>
              </w:rPr>
            </m:ctrlPr>
          </m:sSupPr>
          <m:e>
            <m:r>
              <w:rPr>
                <w:rFonts w:ascii="Cambria Math" w:hAnsi="Cambria Math"/>
              </w:rPr>
              <m:t>s</m:t>
            </m:r>
          </m:e>
          <m:sup>
            <m:sSub>
              <m:sSubPr>
                <m:ctrlPr>
                  <w:rPr>
                    <w:rFonts w:ascii="Cambria Math" w:hAnsi="Cambria Math"/>
                  </w:rPr>
                </m:ctrlPr>
              </m:sSubPr>
              <m:e>
                <m:r>
                  <w:rPr>
                    <w:rFonts w:ascii="Cambria Math" w:hAnsi="Cambria Math"/>
                  </w:rPr>
                  <m:t>S</m:t>
                </m:r>
              </m:e>
              <m:sub>
                <m:r>
                  <w:rPr>
                    <w:rFonts w:ascii="Cambria Math" w:hAnsi="Cambria Math"/>
                  </w:rPr>
                  <m:t>N</m:t>
                </m:r>
              </m:sub>
            </m:sSub>
          </m:sup>
        </m:sSup>
      </m:oMath>
      <w:r w:rsidR="00284729" w:rsidRPr="00F73BCD">
        <w:t>)</w:t>
      </w:r>
    </w:p>
    <w:p w:rsidR="00284729" w:rsidRPr="00F73BCD" w:rsidRDefault="00284729" w:rsidP="00E83D65">
      <w:r w:rsidRPr="00F73BCD">
        <w:tab/>
        <w:t xml:space="preserve">   = </w:t>
      </w:r>
      <m:oMath>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w:rPr>
                <w:rFonts w:ascii="Cambria Math" w:hAnsi="Cambria Math"/>
              </w:rPr>
              <m:t>E</m:t>
            </m:r>
            <m:r>
              <m:rPr>
                <m:sty m:val="p"/>
              </m:rPr>
              <w:rPr>
                <w:rFonts w:ascii="Cambria Math" w:hAnsi="Cambria Math"/>
              </w:rPr>
              <m:t>(</m:t>
            </m:r>
            <m:sSup>
              <m:sSupPr>
                <m:ctrlPr>
                  <w:rPr>
                    <w:rFonts w:ascii="Cambria Math" w:hAnsi="Cambria Math"/>
                  </w:rPr>
                </m:ctrlPr>
              </m:sSupPr>
              <m:e>
                <m:r>
                  <w:rPr>
                    <w:rFonts w:ascii="Cambria Math" w:hAnsi="Cambria Math"/>
                  </w:rPr>
                  <m:t>s</m:t>
                </m:r>
              </m:e>
              <m:sup>
                <m:sSub>
                  <m:sSubPr>
                    <m:ctrlPr>
                      <w:rPr>
                        <w:rFonts w:ascii="Cambria Math" w:hAnsi="Cambria Math"/>
                      </w:rPr>
                    </m:ctrlPr>
                  </m:sSubPr>
                  <m:e>
                    <m:r>
                      <w:rPr>
                        <w:rFonts w:ascii="Cambria Math" w:hAnsi="Cambria Math"/>
                      </w:rPr>
                      <m:t>S</m:t>
                    </m:r>
                  </m:e>
                  <m:sub>
                    <m:r>
                      <w:rPr>
                        <w:rFonts w:ascii="Cambria Math" w:hAnsi="Cambria Math"/>
                      </w:rPr>
                      <m:t>n</m:t>
                    </m:r>
                  </m:sub>
                </m:sSub>
              </m:sup>
            </m:sSup>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m:t>
            </m:r>
          </m:e>
        </m:nary>
      </m:oMath>
      <w:r w:rsidRPr="00F73BCD">
        <w:t xml:space="preserve"> </w:t>
      </w:r>
      <w:r w:rsidRPr="00F73BCD">
        <w:tab/>
        <w:t>(điều kiện với N)</w:t>
      </w:r>
    </w:p>
    <w:p w:rsidR="00284729" w:rsidRPr="00F73BCD" w:rsidRDefault="00284729" w:rsidP="00E83D65">
      <w:r w:rsidRPr="00F73BCD">
        <w:tab/>
        <w:t xml:space="preserve">   = </w:t>
      </w:r>
      <m:oMath>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w:rPr>
                <w:rFonts w:ascii="Cambria Math" w:hAnsi="Cambria Math"/>
              </w:rPr>
              <m:t>E</m:t>
            </m:r>
            <m:r>
              <m:rPr>
                <m:sty m:val="p"/>
              </m:rPr>
              <w:rPr>
                <w:rFonts w:ascii="Cambria Math" w:hAnsi="Cambria Math"/>
              </w:rPr>
              <m:t>(</m:t>
            </m:r>
            <m:sSup>
              <m:sSupPr>
                <m:ctrlPr>
                  <w:rPr>
                    <w:rFonts w:ascii="Cambria Math" w:hAnsi="Cambria Math"/>
                  </w:rPr>
                </m:ctrlPr>
              </m:sSupPr>
              <m:e>
                <m:r>
                  <w:rPr>
                    <w:rFonts w:ascii="Cambria Math" w:hAnsi="Cambria Math"/>
                  </w:rPr>
                  <m:t>s</m:t>
                </m:r>
              </m:e>
              <m:sup>
                <m:sSub>
                  <m:sSubPr>
                    <m:ctrlPr>
                      <w:rPr>
                        <w:rFonts w:ascii="Cambria Math" w:hAnsi="Cambria Math"/>
                      </w:rPr>
                    </m:ctrlPr>
                  </m:sSubPr>
                  <m:e>
                    <m:r>
                      <w:rPr>
                        <w:rFonts w:ascii="Cambria Math" w:hAnsi="Cambria Math"/>
                      </w:rPr>
                      <m:t>S</m:t>
                    </m:r>
                  </m:e>
                  <m:sub>
                    <m:r>
                      <w:rPr>
                        <w:rFonts w:ascii="Cambria Math" w:hAnsi="Cambria Math"/>
                      </w:rPr>
                      <m:t>n</m:t>
                    </m:r>
                  </m:sub>
                </m:sSub>
              </m:sup>
            </m:s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m:t>
            </m:r>
          </m:e>
        </m:nary>
      </m:oMath>
    </w:p>
    <w:p w:rsidR="00284729" w:rsidRPr="00F73BCD" w:rsidRDefault="00284729" w:rsidP="00E83D65">
      <w:r w:rsidRPr="00F73BCD">
        <w:tab/>
        <w:t xml:space="preserve">   = </w:t>
      </w:r>
      <m:oMath>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G</m:t>
                </m:r>
              </m:e>
              <m:sub>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n</m:t>
                    </m:r>
                  </m:sub>
                </m:sSub>
              </m:sub>
            </m:sSub>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m:t>
            </m:r>
          </m:e>
        </m:nary>
      </m:oMath>
    </w:p>
    <w:p w:rsidR="00284729" w:rsidRPr="00F73BCD" w:rsidRDefault="00284729" w:rsidP="00E83D65">
      <w:r w:rsidRPr="00F73BCD">
        <w:tab/>
        <w:t xml:space="preserve">   = </w:t>
      </w:r>
      <m:oMath>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X</m:t>
                    </m:r>
                  </m:sub>
                </m:sSub>
                <m:r>
                  <w:rPr>
                    <w:rFonts w:ascii="Cambria Math" w:hAnsi="Cambria Math"/>
                  </w:rPr>
                  <m:t>(s)]</m:t>
                </m:r>
              </m:e>
              <m:sup>
                <m:r>
                  <w:rPr>
                    <w:rFonts w:ascii="Cambria Math" w:hAnsi="Cambria Math"/>
                  </w:rPr>
                  <m:t>n</m:t>
                </m:r>
              </m:sup>
            </m:sSup>
            <m:r>
              <w:rPr>
                <w:rFonts w:ascii="Cambria Math" w:hAnsi="Cambria Math"/>
              </w:rPr>
              <m:t>P(N=n)</m:t>
            </m:r>
          </m:e>
        </m:nary>
      </m:oMath>
      <w:r w:rsidRPr="00F73BCD">
        <w:tab/>
      </w:r>
      <w:r w:rsidRPr="00F73BCD">
        <w:tab/>
        <w:t>(hệ quả đã chứng minh trước đó)</w:t>
      </w:r>
    </w:p>
    <w:p w:rsidR="00284729" w:rsidRPr="00F73BCD" w:rsidRDefault="00284729" w:rsidP="00E83D65">
      <w:r w:rsidRPr="00F73BCD">
        <w:tab/>
        <w:t xml:space="preserve">   = GN(GX(s))</w:t>
      </w:r>
      <w:r w:rsidRPr="00F73BCD">
        <w:tab/>
      </w:r>
      <w:r w:rsidRPr="00F73BCD">
        <w:tab/>
      </w:r>
      <w:r w:rsidRPr="00F73BCD">
        <w:tab/>
      </w:r>
      <w:r w:rsidRPr="00F73BCD">
        <w:tab/>
        <w:t>(theo định nghĩa của G</w:t>
      </w:r>
      <w:r w:rsidRPr="00F73BCD">
        <w:rPr>
          <w:vertAlign w:val="subscript"/>
        </w:rPr>
        <w:t>N</w:t>
      </w:r>
      <w:r w:rsidRPr="00F73BCD">
        <w:t>)</w:t>
      </w:r>
    </w:p>
    <w:p w:rsidR="00284729" w:rsidRPr="00F73BCD" w:rsidRDefault="00284729" w:rsidP="00E83D65">
      <w:r w:rsidRPr="00F73BCD">
        <w:t>Hệ quả</w:t>
      </w:r>
    </w:p>
    <w:p w:rsidR="00284729" w:rsidRPr="00F73BCD" w:rsidRDefault="00284729" w:rsidP="00E83D65">
      <w:r w:rsidRPr="00F73BCD">
        <w:t>1) E(S</w:t>
      </w:r>
      <w:r w:rsidRPr="00F73BCD">
        <w:rPr>
          <w:vertAlign w:val="subscript"/>
        </w:rPr>
        <w:t>N</w:t>
      </w:r>
      <w:r w:rsidRPr="00F73BCD">
        <w:t>) = E(N) . E(X)</w:t>
      </w:r>
    </w:p>
    <w:p w:rsidR="00284729" w:rsidRPr="00F73BCD" w:rsidRDefault="00284729" w:rsidP="00E83D65">
      <w:r w:rsidRPr="00F73BCD">
        <w:t>Chứng minh</w:t>
      </w:r>
    </w:p>
    <w:p w:rsidR="00284729" w:rsidRPr="00F73BCD" w:rsidRDefault="00840DA9" w:rsidP="00E83D65">
      <m:oMath>
        <m:f>
          <m:fPr>
            <m:ctrlPr>
              <w:rPr>
                <w:rFonts w:ascii="Cambria Math" w:hAnsi="Cambria Math"/>
              </w:rPr>
            </m:ctrlPr>
          </m:fPr>
          <m:num>
            <m:r>
              <w:rPr>
                <w:rFonts w:ascii="Cambria Math" w:hAnsi="Cambria Math"/>
              </w:rPr>
              <m:t>d</m:t>
            </m:r>
          </m:num>
          <m:den>
            <m:r>
              <w:rPr>
                <w:rFonts w:ascii="Cambria Math" w:hAnsi="Cambria Math"/>
              </w:rPr>
              <m:t>dx</m:t>
            </m:r>
          </m:den>
        </m:f>
      </m:oMath>
      <w:r w:rsidR="00284729" w:rsidRPr="00F73BCD">
        <w:t>[</w:t>
      </w:r>
      <m:oMath>
        <m:sSub>
          <m:sSubPr>
            <m:ctrlPr>
              <w:rPr>
                <w:rFonts w:ascii="Cambria Math" w:hAnsi="Cambria Math"/>
              </w:rPr>
            </m:ctrlPr>
          </m:sSubPr>
          <m:e>
            <m:r>
              <w:rPr>
                <w:rFonts w:ascii="Cambria Math" w:hAnsi="Cambria Math"/>
              </w:rPr>
              <m:t>G</m:t>
            </m:r>
          </m:e>
          <m:sub>
            <m:sSub>
              <m:sSubPr>
                <m:ctrlPr>
                  <w:rPr>
                    <w:rFonts w:ascii="Cambria Math" w:hAnsi="Cambria Math"/>
                  </w:rPr>
                </m:ctrlPr>
              </m:sSubPr>
              <m:e>
                <m:r>
                  <w:rPr>
                    <w:rFonts w:ascii="Cambria Math" w:hAnsi="Cambria Math"/>
                  </w:rPr>
                  <m:t>S</m:t>
                </m:r>
              </m:e>
              <m:sub>
                <m:r>
                  <w:rPr>
                    <w:rFonts w:ascii="Cambria Math" w:hAnsi="Cambria Math"/>
                  </w:rPr>
                  <m:t>N</m:t>
                </m:r>
              </m:sub>
            </m:sSub>
          </m:sub>
        </m:sSub>
      </m:oMath>
      <w:r w:rsidR="00284729" w:rsidRPr="00F73BCD">
        <w:t xml:space="preserve">(s)] = </w:t>
      </w:r>
      <m:oMath>
        <m:f>
          <m:fPr>
            <m:ctrlPr>
              <w:rPr>
                <w:rFonts w:ascii="Cambria Math" w:hAnsi="Cambria Math"/>
              </w:rPr>
            </m:ctrlPr>
          </m:fPr>
          <m:num>
            <m:r>
              <w:rPr>
                <w:rFonts w:ascii="Cambria Math" w:hAnsi="Cambria Math"/>
              </w:rPr>
              <m:t>d</m:t>
            </m:r>
          </m:num>
          <m:den>
            <m:r>
              <w:rPr>
                <w:rFonts w:ascii="Cambria Math" w:hAnsi="Cambria Math"/>
              </w:rPr>
              <m:t>dx</m:t>
            </m:r>
          </m:den>
        </m:f>
      </m:oMath>
      <w:r w:rsidR="00284729" w:rsidRPr="00F73BCD">
        <w:t>[G</w:t>
      </w:r>
      <w:r w:rsidR="00284729" w:rsidRPr="00F73BCD">
        <w:rPr>
          <w:vertAlign w:val="subscript"/>
        </w:rPr>
        <w:t>N</w:t>
      </w:r>
      <w:r w:rsidR="00284729" w:rsidRPr="00F73BCD">
        <w:t>(G</w:t>
      </w:r>
      <w:r w:rsidR="00284729" w:rsidRPr="00F73BCD">
        <w:rPr>
          <w:vertAlign w:val="subscript"/>
        </w:rPr>
        <w:t>X</w:t>
      </w:r>
      <w:r w:rsidR="00284729" w:rsidRPr="00F73BCD">
        <w:t>(s))]</w:t>
      </w:r>
    </w:p>
    <w:p w:rsidR="00284729" w:rsidRPr="00F73BCD" w:rsidRDefault="00284729" w:rsidP="00E83D65">
      <w:r w:rsidRPr="00F73BCD">
        <w:tab/>
        <w:t xml:space="preserve">       = </w:t>
      </w: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G</m:t>
                </m:r>
              </m:e>
              <m:sub>
                <m:r>
                  <w:rPr>
                    <w:rFonts w:ascii="Cambria Math" w:hAnsi="Cambria Math"/>
                  </w:rPr>
                  <m:t>N</m:t>
                </m:r>
              </m:sub>
            </m:sSub>
            <m:r>
              <w:rPr>
                <w:rFonts w:ascii="Cambria Math" w:hAnsi="Cambria Math"/>
              </w:rPr>
              <m:t>(u)</m:t>
            </m:r>
          </m:num>
          <m:den>
            <m:r>
              <w:rPr>
                <w:rFonts w:ascii="Cambria Math" w:hAnsi="Cambria Math"/>
              </w:rPr>
              <m:t>du</m:t>
            </m:r>
          </m:den>
        </m:f>
      </m:oMath>
      <w:r w:rsidRPr="00F73BCD">
        <w:t xml:space="preserve"> . </w:t>
      </w:r>
      <m:oMath>
        <m:f>
          <m:fPr>
            <m:ctrlPr>
              <w:rPr>
                <w:rFonts w:ascii="Cambria Math" w:hAnsi="Cambria Math"/>
                <w:i/>
              </w:rPr>
            </m:ctrlPr>
          </m:fPr>
          <m:num>
            <m:r>
              <w:rPr>
                <w:rFonts w:ascii="Cambria Math" w:hAnsi="Cambria Math"/>
              </w:rPr>
              <m:t>du</m:t>
            </m:r>
          </m:num>
          <m:den>
            <m:r>
              <w:rPr>
                <w:rFonts w:ascii="Cambria Math" w:hAnsi="Cambria Math"/>
              </w:rPr>
              <m:t>ds</m:t>
            </m:r>
          </m:den>
        </m:f>
      </m:oMath>
      <w:r w:rsidRPr="00F73BCD">
        <w:t xml:space="preserve"> </w:t>
      </w:r>
      <w:r w:rsidRPr="00F73BCD">
        <w:tab/>
      </w:r>
      <w:r w:rsidRPr="00F73BCD">
        <w:tab/>
      </w:r>
      <w:r w:rsidRPr="00F73BCD">
        <w:tab/>
      </w:r>
      <w:r w:rsidRPr="00F73BCD">
        <w:tab/>
        <w:t>khi u = G</w:t>
      </w:r>
      <w:r w:rsidRPr="00F73BCD">
        <w:rPr>
          <w:vertAlign w:val="subscript"/>
        </w:rPr>
        <w:t>X</w:t>
      </w:r>
      <w:r w:rsidRPr="00F73BCD">
        <w:t>(s)</w:t>
      </w:r>
    </w:p>
    <w:p w:rsidR="00284729" w:rsidRPr="00F73BCD" w:rsidRDefault="00284729" w:rsidP="00E83D65">
      <w:r w:rsidRPr="00F73BCD">
        <w:t>Đặt s = 1, (vì vậy u = G</w:t>
      </w:r>
      <w:r w:rsidRPr="00F73BCD">
        <w:rPr>
          <w:vertAlign w:val="subscript"/>
        </w:rPr>
        <w:t>X</w:t>
      </w:r>
      <w:r w:rsidRPr="00F73BCD">
        <w:t>(1) = 1), ta có</w:t>
      </w:r>
    </w:p>
    <w:p w:rsidR="00284729" w:rsidRPr="00F73BCD" w:rsidRDefault="00284729" w:rsidP="00E83D65">
      <w:r w:rsidRPr="00F73BCD">
        <w:t>E(S</w:t>
      </w:r>
      <w:r w:rsidRPr="00F73BCD">
        <w:rPr>
          <w:vertAlign w:val="subscript"/>
        </w:rPr>
        <w:t>N</w:t>
      </w:r>
      <w:r w:rsidRPr="00F73BCD">
        <w:t>) = [</w:t>
      </w:r>
      <m:oMath>
        <m:sSubSup>
          <m:sSubSupPr>
            <m:ctrlPr>
              <w:rPr>
                <w:rFonts w:ascii="Cambria Math" w:hAnsi="Cambria Math"/>
                <w:i/>
              </w:rPr>
            </m:ctrlPr>
          </m:sSubSupPr>
          <m:e>
            <m:r>
              <w:rPr>
                <w:rFonts w:ascii="Cambria Math" w:hAnsi="Cambria Math"/>
              </w:rPr>
              <m:t>G</m:t>
            </m:r>
          </m:e>
          <m:sub>
            <m:r>
              <w:rPr>
                <w:rFonts w:ascii="Cambria Math" w:hAnsi="Cambria Math"/>
              </w:rPr>
              <m:t>N</m:t>
            </m:r>
          </m:sub>
          <m:sup>
            <m:d>
              <m:dPr>
                <m:ctrlPr>
                  <w:rPr>
                    <w:rFonts w:ascii="Cambria Math" w:hAnsi="Cambria Math"/>
                    <w:i/>
                  </w:rPr>
                </m:ctrlPr>
              </m:dPr>
              <m:e>
                <m:r>
                  <w:rPr>
                    <w:rFonts w:ascii="Cambria Math" w:hAnsi="Cambria Math"/>
                  </w:rPr>
                  <m:t>1</m:t>
                </m:r>
              </m:e>
            </m:d>
          </m:sup>
        </m:sSubSup>
        <m:r>
          <w:rPr>
            <w:rFonts w:ascii="Cambria Math" w:hAnsi="Cambria Math"/>
          </w:rPr>
          <m:t>(1)</m:t>
        </m:r>
      </m:oMath>
      <w:r w:rsidRPr="00F73BCD">
        <w:t>] . [</w:t>
      </w:r>
      <m:oMath>
        <m:sSubSup>
          <m:sSubSupPr>
            <m:ctrlPr>
              <w:rPr>
                <w:rFonts w:ascii="Cambria Math" w:hAnsi="Cambria Math"/>
                <w:i/>
              </w:rPr>
            </m:ctrlPr>
          </m:sSubSupPr>
          <m:e>
            <m:r>
              <w:rPr>
                <w:rFonts w:ascii="Cambria Math" w:hAnsi="Cambria Math"/>
              </w:rPr>
              <m:t>G</m:t>
            </m:r>
          </m:e>
          <m:sub>
            <m:r>
              <w:rPr>
                <w:rFonts w:ascii="Cambria Math" w:hAnsi="Cambria Math"/>
              </w:rPr>
              <m:t>X</m:t>
            </m:r>
          </m:sub>
          <m:sup>
            <m:d>
              <m:dPr>
                <m:ctrlPr>
                  <w:rPr>
                    <w:rFonts w:ascii="Cambria Math" w:hAnsi="Cambria Math"/>
                    <w:i/>
                  </w:rPr>
                </m:ctrlPr>
              </m:dPr>
              <m:e>
                <m:r>
                  <w:rPr>
                    <w:rFonts w:ascii="Cambria Math" w:hAnsi="Cambria Math"/>
                  </w:rPr>
                  <m:t>1</m:t>
                </m:r>
              </m:e>
            </m:d>
          </m:sup>
        </m:sSubSup>
        <m:r>
          <w:rPr>
            <w:rFonts w:ascii="Cambria Math" w:hAnsi="Cambria Math"/>
          </w:rPr>
          <m:t>(1)</m:t>
        </m:r>
      </m:oMath>
      <w:r w:rsidRPr="00F73BCD">
        <w:t>] = E(N) . E(X)</w:t>
      </w:r>
    </w:p>
    <w:p w:rsidR="00284729" w:rsidRPr="00F73BCD" w:rsidRDefault="00284729" w:rsidP="00E83D65">
      <w:r w:rsidRPr="00F73BCD">
        <w:t>Tương tự ta có thể suy luận rằng</w:t>
      </w:r>
    </w:p>
    <w:p w:rsidR="00284729" w:rsidRPr="00F73BCD" w:rsidRDefault="00284729" w:rsidP="00E83D65">
      <w:r w:rsidRPr="00F73BCD">
        <w:t>Var(S</w:t>
      </w:r>
      <w:r w:rsidRPr="00F73BCD">
        <w:rPr>
          <w:vertAlign w:val="subscript"/>
        </w:rPr>
        <w:t>N</w:t>
      </w:r>
      <w:r w:rsidRPr="00F73BCD">
        <w:t>) = E(N)Var(X) + Var(N) [E(X)]</w:t>
      </w:r>
      <w:r w:rsidRPr="00F73BCD">
        <w:rPr>
          <w:vertAlign w:val="superscript"/>
        </w:rPr>
        <w:t>2</w:t>
      </w:r>
      <w:r w:rsidRPr="00F73BCD">
        <w:tab/>
      </w:r>
      <w:r w:rsidRPr="00F73BCD">
        <w:tab/>
        <w:t>(3.19)</w:t>
      </w:r>
    </w:p>
    <w:p w:rsidR="00284729" w:rsidRPr="00F73BCD" w:rsidRDefault="00284729" w:rsidP="00E83D65">
      <w:r w:rsidRPr="00F73BCD">
        <w:br w:type="page"/>
      </w:r>
      <w:bookmarkStart w:id="15" w:name="_Toc376060786"/>
      <w:bookmarkStart w:id="16" w:name="_Toc376069542"/>
      <w:bookmarkStart w:id="17" w:name="_Toc376072315"/>
      <w:r w:rsidRPr="00F73BCD">
        <w:lastRenderedPageBreak/>
        <w:t>VII Quá trình phân nhánh</w:t>
      </w:r>
      <w:bookmarkEnd w:id="15"/>
      <w:bookmarkEnd w:id="16"/>
      <w:bookmarkEnd w:id="17"/>
    </w:p>
    <w:p w:rsidR="00284729" w:rsidRPr="00F73BCD" w:rsidRDefault="00284729" w:rsidP="00E83D65"/>
    <w:p w:rsidR="00284729" w:rsidRPr="00F73BCD" w:rsidRDefault="00284729" w:rsidP="00E83D65">
      <w:bookmarkStart w:id="18" w:name="_Toc376060787"/>
      <w:bookmarkStart w:id="19" w:name="_Toc376069543"/>
      <w:bookmarkStart w:id="20" w:name="_Toc376072316"/>
      <w:r w:rsidRPr="00F73BCD">
        <w:t>1. Định nghĩa</w:t>
      </w:r>
      <w:bookmarkEnd w:id="18"/>
      <w:bookmarkEnd w:id="19"/>
      <w:bookmarkEnd w:id="20"/>
    </w:p>
    <w:p w:rsidR="00284729" w:rsidRPr="00F73BCD" w:rsidRDefault="00284729" w:rsidP="00E83D65"/>
    <w:p w:rsidR="00284729" w:rsidRPr="00F73BCD" w:rsidRDefault="00284729" w:rsidP="00E83D65">
      <w:r w:rsidRPr="00F73BCD">
        <w:t>Xét giả thuyết một cá thể sinh ra trong một điểm thời gian và chết đi trong quá trình sinh ra các cá thể mới. Ta cho rằng</w:t>
      </w:r>
    </w:p>
    <w:p w:rsidR="00284729" w:rsidRPr="00F73BCD" w:rsidRDefault="00284729" w:rsidP="00E83D65">
      <w:r w:rsidRPr="00F73BCD">
        <w:t>i) Kích thước của quần thể là độc lập, mỗi cá thể mang giá trị 0,1,2…</w:t>
      </w:r>
    </w:p>
    <w:p w:rsidR="00284729" w:rsidRPr="00F73BCD" w:rsidRDefault="00284729" w:rsidP="00E83D65">
      <w:r w:rsidRPr="00F73BCD">
        <w:t>ii) Kích thước của quần thể được mô tả, các cá thể con trong quần thể, C, được xây dựng</w:t>
      </w:r>
    </w:p>
    <w:p w:rsidR="00284729" w:rsidRPr="00F73BCD" w:rsidRDefault="00284729" w:rsidP="00E83D65">
      <w:r w:rsidRPr="00F73BCD">
        <w:t>P(C = k) = p</w:t>
      </w:r>
      <w:r w:rsidRPr="00F73BCD">
        <w:rPr>
          <w:vertAlign w:val="subscript"/>
        </w:rPr>
        <w:t>k</w:t>
      </w:r>
      <w:r w:rsidRPr="00F73BCD">
        <w:t>, k = 0,1,2…</w:t>
      </w:r>
    </w:p>
    <w:p w:rsidR="00284729" w:rsidRPr="00F73BCD" w:rsidRDefault="00284729" w:rsidP="00E83D65">
      <w:r w:rsidRPr="00F73BCD">
        <w:t>Sự phát triển cộng đồng quần thể trong quá trình thời gian, được gọi là quá trình phân nhánh : cung cấp một mô hình phát triển đơn giản, tạo ra mối quan hệ của các quần thể.</w:t>
      </w:r>
    </w:p>
    <w:p w:rsidR="00284729" w:rsidRPr="00F73BCD" w:rsidRDefault="00284729" w:rsidP="00E83D65">
      <w:r w:rsidRPr="00F73BCD">
        <w:t>Đặt X</w:t>
      </w:r>
      <w:r w:rsidRPr="00F73BCD">
        <w:rPr>
          <w:vertAlign w:val="subscript"/>
        </w:rPr>
        <w:t>n</w:t>
      </w:r>
      <w:r w:rsidRPr="00F73BCD">
        <w:t xml:space="preserve"> = số cá thể sinh ra trong thời gian n</w:t>
      </w:r>
    </w:p>
    <w:p w:rsidR="00284729" w:rsidRPr="00F73BCD" w:rsidRDefault="00284729" w:rsidP="00E83D65">
      <w:r w:rsidRPr="00F73BCD">
        <w:t>Sự phát triển của quần thể được mô tả bằng chuỗi X</w:t>
      </w:r>
      <w:r w:rsidRPr="00F73BCD">
        <w:rPr>
          <w:vertAlign w:val="subscript"/>
        </w:rPr>
        <w:t>0</w:t>
      </w:r>
      <w:r w:rsidRPr="00F73BCD">
        <w:t>, X</w:t>
      </w:r>
      <w:r w:rsidRPr="00F73BCD">
        <w:rPr>
          <w:vertAlign w:val="subscript"/>
        </w:rPr>
        <w:t>1</w:t>
      </w:r>
      <w:r w:rsidRPr="00F73BCD">
        <w:t>, X</w:t>
      </w:r>
      <w:r w:rsidRPr="00F73BCD">
        <w:rPr>
          <w:vertAlign w:val="subscript"/>
        </w:rPr>
        <w:t>2</w:t>
      </w:r>
      <w:r w:rsidRPr="00F73BCD">
        <w:t>,… Ta cho X</w:t>
      </w:r>
      <w:r w:rsidRPr="00F73BCD">
        <w:rPr>
          <w:vertAlign w:val="subscript"/>
        </w:rPr>
        <w:t>0</w:t>
      </w:r>
      <w:r w:rsidRPr="00F73BCD">
        <w:t xml:space="preserve"> = 1, bắt đầu với một cá thể xác định</w:t>
      </w:r>
    </w:p>
    <w:p w:rsidR="00284729" w:rsidRPr="00F73BCD" w:rsidRDefault="00284729" w:rsidP="00E83D65">
      <w:r w:rsidRPr="00F73BCD">
        <w:t>Cây quần thể được thể hiện như sau :</w:t>
      </w:r>
    </w:p>
    <w:p w:rsidR="00284729" w:rsidRPr="00F73BCD" w:rsidRDefault="00284729" w:rsidP="00E83D65">
      <w:r w:rsidRPr="00F73BCD">
        <w:rPr>
          <w:noProof/>
        </w:rPr>
        <w:drawing>
          <wp:inline distT="0" distB="0" distL="0" distR="0" wp14:anchorId="3F8CB4B9" wp14:editId="13FDF4F3">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284729" w:rsidRPr="00F73BCD" w:rsidRDefault="00284729" w:rsidP="00E83D65">
      <w:r w:rsidRPr="00F73BCD">
        <w:t>Ta có thể dùng hàm sinh xác suất để duyệt quá trình này</w:t>
      </w:r>
    </w:p>
    <w:p w:rsidR="00284729" w:rsidRPr="00F73BCD" w:rsidRDefault="00284729" w:rsidP="00E83D65">
      <w:bookmarkStart w:id="21" w:name="_Toc376060788"/>
      <w:bookmarkStart w:id="22" w:name="_Toc376069544"/>
      <w:bookmarkStart w:id="23" w:name="_Toc376072317"/>
      <w:r w:rsidRPr="00F73BCD">
        <w:t>2. Sự phát triển của quần thể</w:t>
      </w:r>
      <w:bookmarkEnd w:id="21"/>
      <w:bookmarkEnd w:id="22"/>
      <w:bookmarkEnd w:id="23"/>
    </w:p>
    <w:p w:rsidR="00284729" w:rsidRPr="00F73BCD" w:rsidRDefault="00284729" w:rsidP="00E83D65"/>
    <w:p w:rsidR="00284729" w:rsidRPr="00F73BCD" w:rsidRDefault="00284729" w:rsidP="00E83D65">
      <w:r w:rsidRPr="00F73BCD">
        <w:t>Đặt G(s) là hàm sinh xác suất của C</w:t>
      </w:r>
    </w:p>
    <w:p w:rsidR="00284729" w:rsidRPr="00F73BCD" w:rsidRDefault="00284729" w:rsidP="00E83D65">
      <w:r w:rsidRPr="00F73BCD">
        <w:rPr>
          <w:noProof/>
        </w:rPr>
        <w:drawing>
          <wp:inline distT="0" distB="0" distL="0" distR="0" wp14:anchorId="07948562" wp14:editId="67CDBAAB">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284729" w:rsidRPr="00F73BCD" w:rsidRDefault="00284729" w:rsidP="00E83D65">
      <w:r w:rsidRPr="00F73BCD">
        <w:t>Và G</w:t>
      </w:r>
      <w:r w:rsidRPr="00F73BCD">
        <w:rPr>
          <w:vertAlign w:val="subscript"/>
        </w:rPr>
        <w:t>n</w:t>
      </w:r>
      <w:r w:rsidRPr="00F73BCD">
        <w:t>(s) là hàm sinh xác suất của X</w:t>
      </w:r>
      <w:r w:rsidRPr="00F73BCD">
        <w:rPr>
          <w:vertAlign w:val="subscript"/>
        </w:rPr>
        <w:t>n</w:t>
      </w:r>
    </w:p>
    <w:p w:rsidR="00284729" w:rsidRPr="00F73BCD" w:rsidRDefault="00284729" w:rsidP="00E83D65">
      <w:r w:rsidRPr="00F73BCD">
        <w:rPr>
          <w:noProof/>
        </w:rPr>
        <w:drawing>
          <wp:inline distT="0" distB="0" distL="0" distR="0" wp14:anchorId="1098F1D6" wp14:editId="5682677F">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284729" w:rsidRPr="00F73BCD" w:rsidRDefault="00284729" w:rsidP="00E83D65">
      <w:r w:rsidRPr="00F73BCD">
        <w:lastRenderedPageBreak/>
        <w:t>G</w:t>
      </w:r>
      <w:r w:rsidRPr="00F73BCD">
        <w:rPr>
          <w:vertAlign w:val="subscript"/>
        </w:rPr>
        <w:t>0</w:t>
      </w:r>
      <w:r w:rsidRPr="00F73BCD">
        <w:t>(s) = s, P(X</w:t>
      </w:r>
      <w:r w:rsidRPr="00F73BCD">
        <w:rPr>
          <w:vertAlign w:val="subscript"/>
        </w:rPr>
        <w:t>0</w:t>
      </w:r>
      <w:r w:rsidRPr="00F73BCD">
        <w:t xml:space="preserve"> = 1) = 1; P(X</w:t>
      </w:r>
      <w:r w:rsidRPr="00F73BCD">
        <w:rPr>
          <w:vertAlign w:val="subscript"/>
        </w:rPr>
        <w:t>0</w:t>
      </w:r>
      <w:r w:rsidRPr="00F73BCD">
        <w:t xml:space="preserve"> = x) = 0 với x ≠ 1 và G</w:t>
      </w:r>
      <w:r w:rsidRPr="00F73BCD">
        <w:rPr>
          <w:vertAlign w:val="subscript"/>
        </w:rPr>
        <w:t>1</w:t>
      </w:r>
      <w:r w:rsidRPr="00F73BCD">
        <w:t>(s) = G(s)</w:t>
      </w:r>
    </w:p>
    <w:p w:rsidR="00284729" w:rsidRPr="00F73BCD" w:rsidRDefault="00284729" w:rsidP="00E83D65">
      <w:r w:rsidRPr="00F73BCD">
        <w:t>X</w:t>
      </w:r>
      <w:r w:rsidRPr="00F73BCD">
        <w:rPr>
          <w:vertAlign w:val="subscript"/>
        </w:rPr>
        <w:t>n</w:t>
      </w:r>
      <w:r w:rsidRPr="00F73BCD">
        <w:t xml:space="preserve"> = C</w:t>
      </w:r>
      <w:r w:rsidRPr="00F73BCD">
        <w:rPr>
          <w:vertAlign w:val="subscript"/>
        </w:rPr>
        <w:t>1</w:t>
      </w:r>
      <w:r w:rsidRPr="00F73BCD">
        <w:t xml:space="preserve"> + C</w:t>
      </w:r>
      <w:r w:rsidRPr="00F73BCD">
        <w:rPr>
          <w:vertAlign w:val="subscript"/>
        </w:rPr>
        <w:t>2</w:t>
      </w:r>
      <w:r w:rsidRPr="00F73BCD">
        <w:t xml:space="preserve"> + … + Cx</w:t>
      </w:r>
      <w:r w:rsidRPr="00F73BCD">
        <w:rPr>
          <w:vertAlign w:val="subscript"/>
        </w:rPr>
        <w:t>n-1</w:t>
      </w:r>
    </w:p>
    <w:p w:rsidR="00284729" w:rsidRPr="00F73BCD" w:rsidRDefault="00284729" w:rsidP="00E83D65">
      <w:r w:rsidRPr="00F73BCD">
        <w:t>Những điểm C</w:t>
      </w:r>
      <w:r w:rsidRPr="00F73BCD">
        <w:rPr>
          <w:vertAlign w:val="subscript"/>
        </w:rPr>
        <w:t>i</w:t>
      </w:r>
      <w:r w:rsidRPr="00F73BCD">
        <w:t xml:space="preserve"> là kích thước của quần thể được sản sinh bởi thế hệ thứ i thành viên của thế hệ thứ (n – 1)</w:t>
      </w:r>
    </w:p>
    <w:p w:rsidR="00284729" w:rsidRPr="00F73BCD" w:rsidRDefault="00284729" w:rsidP="00E83D65">
      <w:r w:rsidRPr="00F73BCD">
        <w:t>Vì thế, X</w:t>
      </w:r>
      <w:r w:rsidRPr="00F73BCD">
        <w:rPr>
          <w:vertAlign w:val="subscript"/>
        </w:rPr>
        <w:t>n</w:t>
      </w:r>
      <w:r w:rsidRPr="00F73BCD">
        <w:t xml:space="preserve"> là tổng của số ngẫu nhiên không phụ thuộc và được xây dựng giống nhau, ta có</w:t>
      </w:r>
    </w:p>
    <w:p w:rsidR="00284729" w:rsidRPr="00F73BCD" w:rsidRDefault="00284729" w:rsidP="00E83D65">
      <w:r w:rsidRPr="00F73BCD">
        <w:t>G</w:t>
      </w:r>
      <w:r w:rsidRPr="00F73BCD">
        <w:rPr>
          <w:vertAlign w:val="subscript"/>
        </w:rPr>
        <w:t>n</w:t>
      </w:r>
      <w:r w:rsidRPr="00F73BCD">
        <w:t>(s) = G</w:t>
      </w:r>
      <w:r w:rsidRPr="00F73BCD">
        <w:rPr>
          <w:vertAlign w:val="subscript"/>
        </w:rPr>
        <w:t>n-1</w:t>
      </w:r>
      <w:r w:rsidRPr="00F73BCD">
        <w:t>(G(s))</w:t>
      </w:r>
      <w:r w:rsidRPr="00F73BCD">
        <w:tab/>
        <w:t>với n = 2,3…</w:t>
      </w:r>
    </w:p>
    <w:p w:rsidR="00284729" w:rsidRPr="00F73BCD" w:rsidRDefault="00284729" w:rsidP="00E83D65">
      <w:r w:rsidRPr="00F73BCD">
        <w:t>Và điều này cũng đúng cho n = 1. Lặp lại kết quả này, ta có</w:t>
      </w:r>
    </w:p>
    <w:p w:rsidR="00284729" w:rsidRPr="00F73BCD" w:rsidRDefault="00284729" w:rsidP="00E83D65">
      <w:r w:rsidRPr="00F73BCD">
        <w:rPr>
          <w:noProof/>
        </w:rPr>
        <w:drawing>
          <wp:inline distT="0" distB="0" distL="0" distR="0" wp14:anchorId="2FE6A83A" wp14:editId="3ED09109">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284729" w:rsidRPr="00F73BCD" w:rsidRDefault="00284729" w:rsidP="00E83D65">
      <w:r w:rsidRPr="00F73BCD">
        <w:t>G</w:t>
      </w:r>
      <w:r w:rsidRPr="00F73BCD">
        <w:rPr>
          <w:vertAlign w:val="subscript"/>
        </w:rPr>
        <w:t>n</w:t>
      </w:r>
      <w:r w:rsidRPr="00F73BCD">
        <w:t xml:space="preserve"> là quần thể thứ n của G</w:t>
      </w:r>
    </w:p>
    <w:p w:rsidR="00284729" w:rsidRPr="00F73BCD" w:rsidRDefault="00284729" w:rsidP="00E83D65">
      <w:r w:rsidRPr="00F73BCD">
        <w:rPr>
          <w:noProof/>
        </w:rPr>
        <w:drawing>
          <wp:inline distT="0" distB="0" distL="0" distR="0" wp14:anchorId="329D4D15" wp14:editId="57A2F5B2">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284729" w:rsidRPr="00F73BCD" w:rsidRDefault="00284729" w:rsidP="00E83D65"/>
    <w:p w:rsidR="00284729" w:rsidRPr="00F73BCD" w:rsidRDefault="00284729" w:rsidP="00E83D65">
      <w:r w:rsidRPr="00F73BCD">
        <w:rPr>
          <w:noProof/>
        </w:rPr>
        <w:t>E(Xn) = E(Xn-1)ὴ</w:t>
      </w:r>
    </w:p>
    <w:p w:rsidR="00284729" w:rsidRPr="00F73BCD" w:rsidRDefault="00284729" w:rsidP="00E83D65">
      <w:r w:rsidRPr="00F73BCD">
        <w:rPr>
          <w:noProof/>
        </w:rPr>
        <w:t>ὴ</w:t>
      </w:r>
      <w:r w:rsidRPr="00F73BCD">
        <w:t xml:space="preserve"> = E(C ) là ý nghĩa kích thước quần thể. Do đó</w:t>
      </w:r>
    </w:p>
    <w:p w:rsidR="00284729" w:rsidRPr="00F73BCD" w:rsidRDefault="00284729" w:rsidP="00E83D65">
      <w:r w:rsidRPr="00F73BCD">
        <w:rPr>
          <w:noProof/>
        </w:rPr>
        <w:drawing>
          <wp:inline distT="0" distB="0" distL="0" distR="0" wp14:anchorId="107C7090" wp14:editId="10F70641">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284729" w:rsidRPr="00F73BCD" w:rsidRDefault="00284729" w:rsidP="00E83D65">
      <w:r w:rsidRPr="00F73BCD">
        <w:t>Có các suy luận</w:t>
      </w:r>
    </w:p>
    <w:p w:rsidR="00284729" w:rsidRPr="00F73BCD" w:rsidRDefault="00284729" w:rsidP="00E83D65">
      <w:r w:rsidRPr="00F73BCD">
        <w:rPr>
          <w:noProof/>
        </w:rPr>
        <w:drawing>
          <wp:inline distT="0" distB="0" distL="0" distR="0" wp14:anchorId="4C9C59AE" wp14:editId="25293EE8">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284729" w:rsidRPr="00F73BCD" w:rsidRDefault="00284729" w:rsidP="00E83D65">
      <w:r w:rsidRPr="00F73BCD">
        <w:t>Tương tự</w:t>
      </w:r>
    </w:p>
    <w:p w:rsidR="00284729" w:rsidRPr="00F73BCD" w:rsidRDefault="00284729" w:rsidP="00E83D65">
      <w:r w:rsidRPr="00F73BCD">
        <w:rPr>
          <w:noProof/>
        </w:rPr>
        <w:drawing>
          <wp:inline distT="0" distB="0" distL="0" distR="0" wp14:anchorId="4DC78556" wp14:editId="7A5320CF">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284729" w:rsidRPr="00F73BCD" w:rsidRDefault="00284729" w:rsidP="00E83D65"/>
    <w:p w:rsidR="00284729" w:rsidRPr="00F73BCD" w:rsidRDefault="00284729" w:rsidP="00E83D65">
      <w:r w:rsidRPr="00F73BCD">
        <w:lastRenderedPageBreak/>
        <w:t>Ví dụ 1 :</w:t>
      </w:r>
    </w:p>
    <w:p w:rsidR="00284729" w:rsidRPr="00F73BCD" w:rsidRDefault="00284729" w:rsidP="00E83D65">
      <w:r w:rsidRPr="00F73BCD">
        <w:t>Kiểm tra một phân nhánh C được định nghĩa phân phối hình học</w:t>
      </w:r>
    </w:p>
    <w:p w:rsidR="00284729" w:rsidRPr="00F73BCD" w:rsidRDefault="00284729" w:rsidP="00E83D65">
      <w:r w:rsidRPr="00F73BCD">
        <w:t>p</w:t>
      </w:r>
      <w:r w:rsidRPr="00F73BCD">
        <w:rPr>
          <w:vertAlign w:val="subscript"/>
        </w:rPr>
        <w:t>k</w:t>
      </w:r>
      <w:r w:rsidRPr="00F73BCD">
        <w:t xml:space="preserve"> = pq</w:t>
      </w:r>
      <w:r w:rsidRPr="00F73BCD">
        <w:rPr>
          <w:vertAlign w:val="superscript"/>
        </w:rPr>
        <w:t>k</w:t>
      </w:r>
      <w:r w:rsidRPr="00F73BCD">
        <w:t>, k = 0,1,2,…; 0 &lt; p – 1 &lt; 1, với p ≠ q</w:t>
      </w:r>
    </w:p>
    <w:p w:rsidR="00284729" w:rsidRPr="00F73BCD" w:rsidRDefault="00284729" w:rsidP="00E83D65">
      <w:r w:rsidRPr="00F73BCD">
        <w:rPr>
          <w:b/>
        </w:rPr>
        <w:t xml:space="preserve">Giải: </w:t>
      </w:r>
      <w:r w:rsidRPr="00F73BCD">
        <w:t>hàm sinh xác suất của C là</w:t>
      </w:r>
    </w:p>
    <w:p w:rsidR="00284729" w:rsidRPr="00F73BCD" w:rsidRDefault="00284729" w:rsidP="00E83D65">
      <w:r w:rsidRPr="00F73BCD">
        <w:rPr>
          <w:noProof/>
        </w:rPr>
        <w:drawing>
          <wp:inline distT="0" distB="0" distL="0" distR="0" wp14:anchorId="272E18CC" wp14:editId="2E7A114B">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284729" w:rsidRPr="00F73BCD" w:rsidRDefault="00284729" w:rsidP="00E83D65">
      <w:r w:rsidRPr="00F73BCD">
        <w:t>Ta cần giải quyết hàm G</w:t>
      </w:r>
      <w:r w:rsidRPr="00F73BCD">
        <w:rPr>
          <w:vertAlign w:val="subscript"/>
        </w:rPr>
        <w:t>n</w:t>
      </w:r>
      <w:r w:rsidRPr="00F73BCD">
        <w:t>(s) = G</w:t>
      </w:r>
      <w:r w:rsidRPr="00F73BCD">
        <w:rPr>
          <w:vertAlign w:val="subscript"/>
        </w:rPr>
        <w:t>n-1</w:t>
      </w:r>
      <w:r w:rsidRPr="00F73BCD">
        <w:t>(G(s))</w:t>
      </w:r>
    </w:p>
    <w:p w:rsidR="00284729" w:rsidRPr="00F73BCD" w:rsidRDefault="00284729" w:rsidP="00E83D65">
      <w:r w:rsidRPr="00F73BCD">
        <w:t>Đầu tiên, nếu |s| ≤ 1,</w:t>
      </w:r>
    </w:p>
    <w:p w:rsidR="00284729" w:rsidRPr="00F73BCD" w:rsidRDefault="00284729" w:rsidP="00E83D65">
      <w:r w:rsidRPr="00F73BCD">
        <w:rPr>
          <w:noProof/>
        </w:rPr>
        <w:drawing>
          <wp:inline distT="0" distB="0" distL="0" distR="0" wp14:anchorId="03F0F235" wp14:editId="4D889D44">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284729" w:rsidRPr="00F73BCD" w:rsidRDefault="00284729" w:rsidP="00E83D65">
      <w:r w:rsidRPr="00F73BCD">
        <w:t>Sau đó</w:t>
      </w:r>
    </w:p>
    <w:p w:rsidR="00284729" w:rsidRPr="00F73BCD" w:rsidRDefault="00284729" w:rsidP="00E83D65">
      <w:r w:rsidRPr="00F73BCD">
        <w:rPr>
          <w:noProof/>
        </w:rPr>
        <w:drawing>
          <wp:inline distT="0" distB="0" distL="0" distR="0" wp14:anchorId="714FE496" wp14:editId="210147F4">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284729" w:rsidRPr="00F73BCD" w:rsidRDefault="00284729" w:rsidP="00E83D65">
      <w:r w:rsidRPr="00F73BCD">
        <w:t>Ta phỏng đoán rằng</w:t>
      </w:r>
    </w:p>
    <w:p w:rsidR="00284729" w:rsidRPr="00F73BCD" w:rsidRDefault="00284729" w:rsidP="00E83D65">
      <w:r w:rsidRPr="00F73BCD">
        <w:rPr>
          <w:noProof/>
        </w:rPr>
        <w:drawing>
          <wp:inline distT="0" distB="0" distL="0" distR="0" wp14:anchorId="7AD70CB7" wp14:editId="270FC503">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284729" w:rsidRPr="00F73BCD" w:rsidRDefault="00284729" w:rsidP="00E83D65">
      <w:r w:rsidRPr="00F73BCD">
        <w:t>Và đây là kết quả phát triển từ n</w:t>
      </w:r>
    </w:p>
    <w:p w:rsidR="00284729" w:rsidRPr="00F73BCD" w:rsidRDefault="00284729" w:rsidP="00E83D65">
      <w:r w:rsidRPr="00F73BCD">
        <w:rPr>
          <w:noProof/>
        </w:rPr>
        <w:drawing>
          <wp:inline distT="0" distB="0" distL="0" distR="0" wp14:anchorId="6E8C557C" wp14:editId="18B8749A">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284729" w:rsidRPr="00F73BCD" w:rsidRDefault="00284729" w:rsidP="00E83D65">
      <w:bookmarkStart w:id="24" w:name="_Toc376060789"/>
      <w:bookmarkStart w:id="25" w:name="_Toc376069545"/>
      <w:bookmarkStart w:id="26" w:name="_Toc376072318"/>
      <w:r w:rsidRPr="00F73BCD">
        <w:t>3. Xác suất tuyệt chủng</w:t>
      </w:r>
      <w:bookmarkEnd w:id="24"/>
      <w:bookmarkEnd w:id="25"/>
      <w:bookmarkEnd w:id="26"/>
    </w:p>
    <w:p w:rsidR="00284729" w:rsidRPr="00F73BCD" w:rsidRDefault="00284729" w:rsidP="00E83D65"/>
    <w:p w:rsidR="00284729" w:rsidRPr="00F73BCD" w:rsidRDefault="00284729" w:rsidP="00E83D65">
      <w:r w:rsidRPr="00F73BCD">
        <w:t>Xác suất tiến trình tuyệt chủng thứ n được mô tả</w:t>
      </w:r>
    </w:p>
    <w:p w:rsidR="00284729" w:rsidRPr="00F73BCD" w:rsidRDefault="00284729" w:rsidP="00E83D65">
      <w:r w:rsidRPr="00F73BCD">
        <w:t>E</w:t>
      </w:r>
      <w:r w:rsidRPr="00F73BCD">
        <w:rPr>
          <w:vertAlign w:val="subscript"/>
        </w:rPr>
        <w:t>n</w:t>
      </w:r>
      <w:r w:rsidRPr="00F73BCD">
        <w:t xml:space="preserve"> = P(X</w:t>
      </w:r>
      <w:r w:rsidRPr="00F73BCD">
        <w:rPr>
          <w:vertAlign w:val="subscript"/>
        </w:rPr>
        <w:t>n</w:t>
      </w:r>
      <w:r w:rsidRPr="00F73BCD">
        <w:t xml:space="preserve"> = 0)</w:t>
      </w:r>
    </w:p>
    <w:p w:rsidR="00284729" w:rsidRPr="00F73BCD" w:rsidRDefault="00284729" w:rsidP="00E83D65">
      <w:r w:rsidRPr="00F73BCD">
        <w:t>e</w:t>
      </w:r>
      <w:r w:rsidRPr="00F73BCD">
        <w:rPr>
          <w:vertAlign w:val="subscript"/>
        </w:rPr>
        <w:t>n</w:t>
      </w:r>
      <w:r w:rsidRPr="00F73BCD">
        <w:t xml:space="preserve"> ≤ 1 và e</w:t>
      </w:r>
      <w:r w:rsidRPr="00F73BCD">
        <w:rPr>
          <w:vertAlign w:val="subscript"/>
        </w:rPr>
        <w:t>n</w:t>
      </w:r>
      <w:r w:rsidRPr="00F73BCD">
        <w:t xml:space="preserve"> ≤ e</w:t>
      </w:r>
      <w:r w:rsidRPr="00F73BCD">
        <w:rPr>
          <w:vertAlign w:val="subscript"/>
        </w:rPr>
        <w:t>n+1</w:t>
      </w:r>
      <w:r w:rsidRPr="00F73BCD">
        <w:t>. {e</w:t>
      </w:r>
      <w:r w:rsidRPr="00F73BCD">
        <w:rPr>
          <w:vertAlign w:val="subscript"/>
        </w:rPr>
        <w:t>n</w:t>
      </w:r>
      <w:r w:rsidRPr="00F73BCD">
        <w:t>} là một dãy đơn điệu</w:t>
      </w:r>
    </w:p>
    <w:p w:rsidR="00284729" w:rsidRPr="00F73BCD" w:rsidRDefault="00284729" w:rsidP="00E83D65">
      <w:r w:rsidRPr="00F73BCD">
        <w:rPr>
          <w:noProof/>
        </w:rPr>
        <w:drawing>
          <wp:inline distT="0" distB="0" distL="0" distR="0" wp14:anchorId="3897D4B5" wp14:editId="33C7E76A">
            <wp:extent cx="1223010" cy="329565"/>
            <wp:effectExtent l="0" t="0" r="0" b="0"/>
            <wp:docPr id="57" name="Picture 5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23010" cy="329565"/>
                    </a:xfrm>
                    <a:prstGeom prst="rect">
                      <a:avLst/>
                    </a:prstGeom>
                    <a:noFill/>
                    <a:ln>
                      <a:noFill/>
                    </a:ln>
                  </pic:spPr>
                </pic:pic>
              </a:graphicData>
            </a:graphic>
          </wp:inline>
        </w:drawing>
      </w:r>
    </w:p>
    <w:p w:rsidR="00284729" w:rsidRPr="00F73BCD" w:rsidRDefault="00284729" w:rsidP="00E83D65">
      <w:r w:rsidRPr="00F73BCD">
        <w:t>Gọi là xác suất tuyệt chủng cuối cùng</w:t>
      </w:r>
    </w:p>
    <w:p w:rsidR="00284729" w:rsidRPr="00F73BCD" w:rsidRDefault="00284729" w:rsidP="00E83D65">
      <w:r w:rsidRPr="00F73BCD">
        <w:t>Định lý 1</w:t>
      </w:r>
    </w:p>
    <w:p w:rsidR="00284729" w:rsidRPr="00F73BCD" w:rsidRDefault="00284729" w:rsidP="00E83D65">
      <w:r w:rsidRPr="00F73BCD">
        <w:lastRenderedPageBreak/>
        <w:t>e là gốc không âm nhỏ nhất của công thức x = G(x)</w:t>
      </w:r>
    </w:p>
    <w:p w:rsidR="00284729" w:rsidRPr="00F73BCD" w:rsidRDefault="00284729" w:rsidP="00E83D65">
      <w:r w:rsidRPr="00F73BCD">
        <w:t>Định lý 2</w:t>
      </w:r>
    </w:p>
    <w:p w:rsidR="00284729" w:rsidRPr="00F73BCD" w:rsidRDefault="00284729" w:rsidP="00E83D65">
      <w:r w:rsidRPr="00F73BCD">
        <w:t>e = 1 nếu và chỉ nếu ὴ ≤ 1</w:t>
      </w:r>
    </w:p>
    <w:p w:rsidR="00284729" w:rsidRPr="00F73BCD" w:rsidRDefault="00284729" w:rsidP="00E83D65"/>
    <w:p w:rsidR="00440FC6" w:rsidRPr="00F73BCD" w:rsidRDefault="00440FC6" w:rsidP="00E83D65"/>
    <w:p w:rsidR="00440FC6" w:rsidRPr="00F73BCD" w:rsidRDefault="00440FC6" w:rsidP="00E83D65">
      <w:r w:rsidRPr="00F73BCD">
        <w:t>4. Ứng dụng</w:t>
      </w:r>
    </w:p>
    <w:p w:rsidR="00284729" w:rsidRPr="00F73BCD" w:rsidRDefault="00284729" w:rsidP="00E83D65">
      <w:bookmarkStart w:id="27" w:name="_Toc376060785"/>
      <w:bookmarkStart w:id="28" w:name="_Toc376069541"/>
      <w:bookmarkStart w:id="29" w:name="_Toc376072314"/>
      <w:r w:rsidRPr="00F73BCD">
        <w:t>VI Dùng hàm sinh để giải quyết quan hệ tái phát sinh</w:t>
      </w:r>
      <w:bookmarkEnd w:id="27"/>
      <w:bookmarkEnd w:id="28"/>
      <w:bookmarkEnd w:id="29"/>
    </w:p>
    <w:p w:rsidR="00284729" w:rsidRPr="00F73BCD" w:rsidRDefault="00284729" w:rsidP="00E83D65"/>
    <w:p w:rsidR="00284729" w:rsidRPr="00F73BCD" w:rsidRDefault="00284729" w:rsidP="00E83D65">
      <w:r w:rsidRPr="00F73BCD">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284729" w:rsidRPr="00F73BCD" w:rsidRDefault="00284729" w:rsidP="00E83D65">
      <w:r w:rsidRPr="00F73BCD">
        <w:t>Ví dụ 1:</w:t>
      </w:r>
    </w:p>
    <w:p w:rsidR="00284729" w:rsidRPr="00F73BCD" w:rsidRDefault="00284729" w:rsidP="00E83D65">
      <w:r w:rsidRPr="00F73BCD">
        <w:rPr>
          <w:noProof/>
        </w:rPr>
        <w:drawing>
          <wp:inline distT="0" distB="0" distL="0" distR="0" wp14:anchorId="7A801736" wp14:editId="1F077B70">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284729" w:rsidRPr="00F73BCD" w:rsidRDefault="00284729" w:rsidP="00E83D65">
      <w:r w:rsidRPr="00F73BCD">
        <w:t>Bắt đầu với xác suất pn. Giải quyết vấn đề này bằng hàm sinh xác suất</w:t>
      </w:r>
    </w:p>
    <w:p w:rsidR="00284729" w:rsidRPr="00F73BCD" w:rsidRDefault="00284729" w:rsidP="00E83D65">
      <w:r w:rsidRPr="00F73BCD">
        <w:t>Giải</w:t>
      </w:r>
    </w:p>
    <w:p w:rsidR="00284729" w:rsidRPr="00F73BCD" w:rsidRDefault="00284729" w:rsidP="00E83D65">
      <w:r w:rsidRPr="00F73BCD">
        <w:t>Bằng ns</w:t>
      </w:r>
      <w:r w:rsidRPr="00F73BCD">
        <w:rPr>
          <w:vertAlign w:val="superscript"/>
        </w:rPr>
        <w:t>n-1</w:t>
      </w:r>
      <w:r w:rsidRPr="00F73BCD">
        <w:t xml:space="preserve"> và cộng tất cả các giá trị của n ta có được</w:t>
      </w:r>
    </w:p>
    <w:p w:rsidR="00284729" w:rsidRPr="00F73BCD" w:rsidRDefault="00284729" w:rsidP="00E83D65">
      <w:r w:rsidRPr="00F73BCD">
        <w:rPr>
          <w:noProof/>
        </w:rPr>
        <w:drawing>
          <wp:inline distT="0" distB="0" distL="0" distR="0" wp14:anchorId="723F931F" wp14:editId="0BFBFCBC">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284729" w:rsidRPr="00F73BCD" w:rsidRDefault="00284729" w:rsidP="00E83D65">
      <w:r w:rsidRPr="00F73BCD">
        <w:t>Hàm sinh</w:t>
      </w:r>
    </w:p>
    <w:p w:rsidR="00284729" w:rsidRPr="00F73BCD" w:rsidRDefault="00284729" w:rsidP="00E83D65">
      <w:r w:rsidRPr="00F73BCD">
        <w:rPr>
          <w:noProof/>
        </w:rPr>
        <w:drawing>
          <wp:inline distT="0" distB="0" distL="0" distR="0" wp14:anchorId="0F98113D" wp14:editId="57DA01A3">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284729" w:rsidRPr="00F73BCD" w:rsidRDefault="00284729" w:rsidP="00E83D65">
      <w:r w:rsidRPr="00F73BCD">
        <w:t>(đây không là hàm sinh xác suất, khi {p</w:t>
      </w:r>
      <w:r w:rsidRPr="00F73BCD">
        <w:rPr>
          <w:vertAlign w:val="subscript"/>
        </w:rPr>
        <w:t>n</w:t>
      </w:r>
      <w:r w:rsidRPr="00F73BCD">
        <w:t xml:space="preserve"> : n ≥ 1} không tạo ra một xác suất) đó là</w:t>
      </w:r>
    </w:p>
    <w:p w:rsidR="00284729" w:rsidRPr="00F73BCD" w:rsidRDefault="00284729" w:rsidP="00E83D65">
      <w:r w:rsidRPr="00F73BCD">
        <w:rPr>
          <w:noProof/>
        </w:rPr>
        <w:drawing>
          <wp:inline distT="0" distB="0" distL="0" distR="0" wp14:anchorId="537B22AC" wp14:editId="35EE0603">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284729" w:rsidRPr="00F73BCD" w:rsidRDefault="00284729" w:rsidP="00E83D65">
      <w:r w:rsidRPr="00F73BCD">
        <w:t>Bây giờ phương trình này được giải quyết theo các điều kiện ràng buộc</w:t>
      </w:r>
    </w:p>
    <w:p w:rsidR="00284729" w:rsidRPr="00F73BCD" w:rsidRDefault="00284729" w:rsidP="00E83D65">
      <w:r w:rsidRPr="00F73BCD">
        <w:t>G(0) = 0</w:t>
      </w:r>
    </w:p>
    <w:p w:rsidR="00284729" w:rsidRPr="00F73BCD" w:rsidRDefault="00284729" w:rsidP="00E83D65">
      <w:r w:rsidRPr="00F73BCD">
        <w:t>Kết quả là</w:t>
      </w:r>
    </w:p>
    <w:p w:rsidR="00284729" w:rsidRPr="00F73BCD" w:rsidRDefault="00284729" w:rsidP="00E83D65">
      <w:r w:rsidRPr="00F73BCD">
        <w:rPr>
          <w:noProof/>
        </w:rPr>
        <w:drawing>
          <wp:inline distT="0" distB="0" distL="0" distR="0" wp14:anchorId="643C6D3F" wp14:editId="7D380271">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284729" w:rsidRPr="00F73BCD" w:rsidRDefault="00284729" w:rsidP="00E83D65">
      <w:r w:rsidRPr="00F73BCD">
        <w:t>Giải G(s) theo chuỗi số trong s, và phân rã của s</w:t>
      </w:r>
      <w:r w:rsidRPr="00F73BCD">
        <w:rPr>
          <w:vertAlign w:val="superscript"/>
        </w:rPr>
        <w:t>n</w:t>
      </w:r>
    </w:p>
    <w:p w:rsidR="00284729" w:rsidRPr="00F73BCD" w:rsidRDefault="00284729" w:rsidP="00E83D65">
      <w:r w:rsidRPr="00F73BCD">
        <w:rPr>
          <w:noProof/>
        </w:rPr>
        <w:lastRenderedPageBreak/>
        <w:drawing>
          <wp:inline distT="0" distB="0" distL="0" distR="0" wp14:anchorId="24B4715F" wp14:editId="396DFCD7">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A113B0" w:rsidRPr="00F73BCD" w:rsidRDefault="00A113B0" w:rsidP="00E83D65"/>
    <w:p w:rsidR="00A113B0" w:rsidRPr="00F73BCD" w:rsidRDefault="00A113B0" w:rsidP="00E83D65">
      <w:bookmarkStart w:id="30" w:name="_Toc376060790"/>
      <w:bookmarkStart w:id="31" w:name="_Toc376069546"/>
      <w:bookmarkStart w:id="32" w:name="_Toc376072319"/>
      <w:r w:rsidRPr="00F73BCD">
        <w:t>4. Đếm bằng hàm sinh</w:t>
      </w:r>
    </w:p>
    <w:p w:rsidR="00A113B0" w:rsidRPr="00F73BCD" w:rsidRDefault="00A113B0" w:rsidP="00E83D65">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A113B0" w:rsidRPr="00F73BCD" w:rsidRDefault="00A113B0" w:rsidP="00E83D65"/>
    <w:p w:rsidR="00A113B0" w:rsidRPr="00F73BCD" w:rsidRDefault="00A113B0" w:rsidP="00E83D65">
      <w:r w:rsidRPr="00F73BCD">
        <w:t>4.1. Chọn các phần tử khác nhau</w:t>
      </w:r>
    </w:p>
    <w:p w:rsidR="00A113B0" w:rsidRPr="00F73BCD" w:rsidRDefault="00A113B0" w:rsidP="00E83D65"/>
    <w:p w:rsidR="00A113B0" w:rsidRPr="00F73BCD" w:rsidRDefault="00A113B0" w:rsidP="00E83D65">
      <w:r w:rsidRPr="00F73BCD">
        <w:t>Hàm sinh cho dãy các hệ số nhị thức được suy ra trực tiếp từ định lý nhị thức</w:t>
      </w:r>
    </w:p>
    <w:p w:rsidR="00A113B0" w:rsidRPr="00F73BCD" w:rsidRDefault="00A113B0" w:rsidP="00E83D65">
      <w:r w:rsidRPr="00F73BCD">
        <w:object w:dxaOrig="5980" w:dyaOrig="380">
          <v:shape id="_x0000_i1041" type="#_x0000_t75" style="width:299.25pt;height:18.75pt" o:ole="">
            <v:imagedata r:id="rId61" o:title=""/>
          </v:shape>
          <o:OLEObject Type="Embed" ProgID="Equation.3" ShapeID="_x0000_i1041" DrawAspect="Content" ObjectID="_1596336867" r:id="rId62"/>
        </w:object>
      </w:r>
    </w:p>
    <w:p w:rsidR="00A113B0" w:rsidRPr="00F73BCD" w:rsidRDefault="00A113B0" w:rsidP="00E83D65">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A113B0" w:rsidRPr="00F73BCD" w:rsidRDefault="00A113B0" w:rsidP="00E83D65"/>
    <w:p w:rsidR="00A113B0" w:rsidRPr="00F73BCD" w:rsidRDefault="00A113B0" w:rsidP="00E83D65">
      <w:r w:rsidRPr="00F73BCD">
        <w:t>4.2. Xây dựng các hàm sinh để đếm</w:t>
      </w:r>
    </w:p>
    <w:p w:rsidR="00A113B0" w:rsidRPr="00F73BCD" w:rsidRDefault="00A113B0" w:rsidP="00E83D65"/>
    <w:p w:rsidR="00A113B0" w:rsidRPr="00F73BCD" w:rsidRDefault="00A113B0" w:rsidP="00E83D65">
      <w:r w:rsidRPr="00F73BCD">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A113B0" w:rsidRPr="00F73BCD" w:rsidRDefault="00A113B0" w:rsidP="00E83D65"/>
    <w:p w:rsidR="00A113B0" w:rsidRPr="00F73BCD" w:rsidRDefault="00A113B0" w:rsidP="00E83D65">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A113B0" w:rsidRPr="00F73BCD" w:rsidRDefault="00A113B0" w:rsidP="00E83D65"/>
    <w:p w:rsidR="00A113B0" w:rsidRPr="00F73BCD" w:rsidRDefault="00A113B0" w:rsidP="00E83D65">
      <w:r w:rsidRPr="00F73BCD">
        <w:t xml:space="preserve">Và bây giờ là ý tưởng chính: hàm sinh cho số cách chọn các phần tử từ hợp của hai tập hợp bằng tích các hàm sinh cho số cách chọn các phần tử từ mỗi tập hợp. Chúng ta sẽ giải thích chặt chẽ điều này, nhưng trước hết, hãy xem xét một </w:t>
      </w:r>
      <w:r w:rsidRPr="00F73BCD">
        <w:lastRenderedPageBreak/>
        <w:t>ví dụ. Theo nguyên lý này, hàm sinh cho số cách chọn các phần tử từ tập hợp {a</w:t>
      </w:r>
      <w:r w:rsidRPr="00F73BCD">
        <w:rPr>
          <w:vertAlign w:val="subscript"/>
        </w:rPr>
        <w:t>1</w:t>
      </w:r>
      <w:r w:rsidRPr="00F73BCD">
        <w:t>, a</w:t>
      </w:r>
      <w:r w:rsidRPr="00F73BCD">
        <w:rPr>
          <w:vertAlign w:val="subscript"/>
        </w:rPr>
        <w:t>2</w:t>
      </w:r>
      <w:r w:rsidRPr="00F73BCD">
        <w:t xml:space="preserve">} là </w:t>
      </w:r>
    </w:p>
    <w:p w:rsidR="00A113B0" w:rsidRPr="00F73BCD" w:rsidRDefault="00A113B0" w:rsidP="00E83D65">
      <w:r w:rsidRPr="00F73BCD">
        <w:tab/>
      </w:r>
    </w:p>
    <w:p w:rsidR="00A113B0" w:rsidRPr="00F73BCD" w:rsidRDefault="00A113B0" w:rsidP="00E83D65">
      <w:r w:rsidRPr="00F73BCD">
        <w:tab/>
        <w:t>(1+x). (1+x) = (1+x)</w:t>
      </w:r>
      <w:r w:rsidRPr="00F73BCD">
        <w:rPr>
          <w:vertAlign w:val="superscript"/>
        </w:rPr>
        <w:t>2</w:t>
      </w:r>
      <w:r w:rsidRPr="00F73BCD">
        <w:t xml:space="preserve"> = 1 + 2x + x</w:t>
      </w:r>
      <w:r w:rsidRPr="00F73BCD">
        <w:rPr>
          <w:vertAlign w:val="superscript"/>
        </w:rPr>
        <w:t>2</w:t>
      </w:r>
      <w:r w:rsidRPr="00F73BCD">
        <w:tab/>
      </w:r>
    </w:p>
    <w:p w:rsidR="00A113B0" w:rsidRPr="00F73BCD" w:rsidRDefault="00A113B0" w:rsidP="00E83D65"/>
    <w:p w:rsidR="00A113B0" w:rsidRPr="00F73BCD" w:rsidRDefault="00A113B0" w:rsidP="00E83D65">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A113B0" w:rsidRPr="00F73BCD" w:rsidRDefault="00A113B0" w:rsidP="00E83D65"/>
    <w:p w:rsidR="00A113B0" w:rsidRPr="00F73BCD" w:rsidRDefault="00A113B0" w:rsidP="00E83D65">
      <w:r w:rsidRPr="00F73BCD">
        <w:t>Tiếp tục áp dụng quy tắc này, ta sẽ được hàm sinh cho số cách chọn n phần tử từ tập hợp k phần tử</w:t>
      </w:r>
    </w:p>
    <w:p w:rsidR="00A113B0" w:rsidRPr="00F73BCD" w:rsidRDefault="00A113B0" w:rsidP="00E83D65"/>
    <w:p w:rsidR="00A113B0" w:rsidRPr="00F73BCD" w:rsidRDefault="00A113B0" w:rsidP="00E83D65">
      <w:r w:rsidRPr="00F73BCD">
        <w:tab/>
        <w:t>(1+x).(1+x)…(1+x) = (1+x)</w:t>
      </w:r>
      <w:r w:rsidRPr="00F73BCD">
        <w:rPr>
          <w:vertAlign w:val="superscript"/>
        </w:rPr>
        <w:t>k</w:t>
      </w:r>
    </w:p>
    <w:p w:rsidR="00A113B0" w:rsidRPr="00F73BCD" w:rsidRDefault="00A113B0" w:rsidP="00E83D65"/>
    <w:p w:rsidR="00A113B0" w:rsidRPr="00F73BCD" w:rsidRDefault="00A113B0" w:rsidP="00E83D65">
      <w:r w:rsidRPr="00F73BCD">
        <w:t>Đây chính là công thức hàm sinh mà ta đã nhận được bằng cách sử dụng định lý nhị thức. Nhưng lần này, chúng ta đã đi thẳng từ bài toán đếm đến hàm sinh.</w:t>
      </w:r>
    </w:p>
    <w:p w:rsidR="00A113B0" w:rsidRPr="00F73BCD" w:rsidRDefault="00A113B0" w:rsidP="00E83D65">
      <w:r w:rsidRPr="00F73BCD">
        <w:t>Chúng ta có thể mở rộng điều này thành một nguyên lý tổng quát.</w:t>
      </w:r>
    </w:p>
    <w:p w:rsidR="00A113B0" w:rsidRPr="00F73BCD" w:rsidRDefault="00A113B0" w:rsidP="00E83D65"/>
    <w:p w:rsidR="00A113B0" w:rsidRPr="00F73BCD" w:rsidRDefault="00A113B0" w:rsidP="00E83D65">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A113B0" w:rsidRPr="00F73BCD" w:rsidRDefault="00A113B0" w:rsidP="00E83D65"/>
    <w:p w:rsidR="00A113B0" w:rsidRPr="00F73BCD" w:rsidRDefault="00A113B0" w:rsidP="00E83D65">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A113B0" w:rsidRPr="00F73BCD" w:rsidRDefault="00A113B0" w:rsidP="00E83D65"/>
    <w:p w:rsidR="00A113B0" w:rsidRPr="00F73BCD" w:rsidRDefault="00A113B0" w:rsidP="00E83D65">
      <w:pPr>
        <w:rPr>
          <w:lang w:val="fr-FR"/>
        </w:rPr>
      </w:pPr>
      <w:r w:rsidRPr="00F73BCD">
        <w:rPr>
          <w:u w:val="single"/>
          <w:lang w:val="fr-FR"/>
        </w:rPr>
        <w:t>Chứng minh.</w:t>
      </w:r>
      <w:r w:rsidRPr="00F73BCD">
        <w:rPr>
          <w:lang w:val="fr-FR"/>
        </w:rPr>
        <w:t xml:space="preserve"> Định nghĩa</w:t>
      </w:r>
    </w:p>
    <w:p w:rsidR="00A113B0" w:rsidRPr="00F73BCD" w:rsidRDefault="00A113B0" w:rsidP="00E83D65">
      <w:pPr>
        <w:rPr>
          <w:lang w:val="fr-FR"/>
        </w:rPr>
      </w:pPr>
      <w:r w:rsidRPr="00F73BCD">
        <w:rPr>
          <w:lang w:val="fr-FR"/>
        </w:rPr>
        <w:tab/>
      </w:r>
      <w:r w:rsidRPr="00F73BCD">
        <w:rPr>
          <w:lang w:val="fr-FR"/>
        </w:rPr>
        <w:object w:dxaOrig="6500" w:dyaOrig="680">
          <v:shape id="_x0000_i1042" type="#_x0000_t75" style="width:324.75pt;height:33.75pt" o:ole="">
            <v:imagedata r:id="rId63" o:title=""/>
          </v:shape>
          <o:OLEObject Type="Embed" ProgID="Equation.3" ShapeID="_x0000_i1042" DrawAspect="Content" ObjectID="_1596336868" r:id="rId64"/>
        </w:object>
      </w:r>
    </w:p>
    <w:p w:rsidR="00A113B0" w:rsidRPr="00F73BCD" w:rsidRDefault="00A113B0" w:rsidP="00E83D65">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A113B0" w:rsidRPr="00F73BCD" w:rsidRDefault="00A113B0" w:rsidP="00E83D65">
      <w:pPr>
        <w:rPr>
          <w:lang w:val="fr-FR"/>
        </w:rPr>
      </w:pPr>
      <w:r w:rsidRPr="00F73BCD">
        <w:rPr>
          <w:lang w:val="fr-FR"/>
        </w:rPr>
        <w:lastRenderedPageBreak/>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A113B0" w:rsidRPr="00F73BCD" w:rsidTr="00A113B0">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r w:rsidRPr="00F73BCD">
              <w:rPr>
                <w:lang w:val="fr-FR"/>
              </w:rPr>
              <w:t>b</w:t>
            </w:r>
            <w:r w:rsidRPr="00F73BCD">
              <w:rPr>
                <w:vertAlign w:val="subscript"/>
                <w:lang w:val="fr-FR"/>
              </w:rPr>
              <w:t>0</w:t>
            </w:r>
          </w:p>
        </w:tc>
        <w:tc>
          <w:tcPr>
            <w:tcW w:w="1265" w:type="dxa"/>
          </w:tcPr>
          <w:p w:rsidR="00A113B0" w:rsidRPr="00F73BCD" w:rsidRDefault="00A113B0" w:rsidP="00E83D65">
            <w:pPr>
              <w:rPr>
                <w:lang w:val="fr-FR"/>
              </w:rPr>
            </w:pPr>
            <w:r w:rsidRPr="00F73BCD">
              <w:rPr>
                <w:lang w:val="fr-FR"/>
              </w:rPr>
              <w:t>b</w:t>
            </w:r>
            <w:r w:rsidRPr="00F73BCD">
              <w:rPr>
                <w:vertAlign w:val="subscript"/>
                <w:lang w:val="fr-FR"/>
              </w:rPr>
              <w:t>1</w:t>
            </w:r>
            <w:r w:rsidRPr="00F73BCD">
              <w:rPr>
                <w:lang w:val="fr-FR"/>
              </w:rPr>
              <w:t>x</w:t>
            </w:r>
          </w:p>
        </w:tc>
        <w:tc>
          <w:tcPr>
            <w:tcW w:w="1265" w:type="dxa"/>
          </w:tcPr>
          <w:p w:rsidR="00A113B0" w:rsidRPr="00F73BCD" w:rsidRDefault="00A113B0" w:rsidP="00E83D65">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A113B0" w:rsidRPr="00F73BCD" w:rsidRDefault="00A113B0" w:rsidP="00E83D65">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A113B0" w:rsidRPr="00F73BCD" w:rsidRDefault="00A113B0" w:rsidP="00E83D65">
            <w:pPr>
              <w:rPr>
                <w:lang w:val="fr-FR"/>
              </w:rPr>
            </w:pPr>
            <w:r w:rsidRPr="00F73BCD">
              <w:rPr>
                <w:lang w:val="fr-FR"/>
              </w:rPr>
              <w:t>…</w:t>
            </w:r>
          </w:p>
        </w:tc>
        <w:tc>
          <w:tcPr>
            <w:tcW w:w="1266" w:type="dxa"/>
          </w:tcPr>
          <w:p w:rsidR="00A113B0" w:rsidRPr="00F73BCD" w:rsidRDefault="00A113B0" w:rsidP="00E83D65">
            <w:pPr>
              <w:rPr>
                <w:lang w:val="fr-FR"/>
              </w:rPr>
            </w:pPr>
          </w:p>
        </w:tc>
      </w:tr>
      <w:tr w:rsidR="00A113B0" w:rsidRPr="00F73BCD" w:rsidTr="00A113B0">
        <w:tc>
          <w:tcPr>
            <w:tcW w:w="1265" w:type="dxa"/>
          </w:tcPr>
          <w:p w:rsidR="00A113B0" w:rsidRPr="00F73BCD" w:rsidRDefault="00A113B0" w:rsidP="00E83D65">
            <w:pPr>
              <w:rPr>
                <w:lang w:val="fr-FR"/>
              </w:rPr>
            </w:pPr>
            <w:r w:rsidRPr="00F73BCD">
              <w:rPr>
                <w:lang w:val="fr-FR"/>
              </w:rPr>
              <w:t>a</w:t>
            </w:r>
            <w:r w:rsidRPr="00F73BCD">
              <w:rPr>
                <w:vertAlign w:val="subscript"/>
                <w:lang w:val="fr-FR"/>
              </w:rPr>
              <w:t>0</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A113B0" w:rsidRPr="00F73BCD" w:rsidRDefault="00A113B0" w:rsidP="00E83D65">
            <w:pPr>
              <w:rPr>
                <w:lang w:val="fr-FR"/>
              </w:rPr>
            </w:pPr>
            <w:r w:rsidRPr="00F73BCD">
              <w:rPr>
                <w:lang w:val="fr-FR"/>
              </w:rPr>
              <w:t>…</w:t>
            </w:r>
          </w:p>
        </w:tc>
        <w:tc>
          <w:tcPr>
            <w:tcW w:w="1266" w:type="dxa"/>
          </w:tcPr>
          <w:p w:rsidR="00A113B0" w:rsidRPr="00F73BCD" w:rsidRDefault="00A113B0" w:rsidP="00E83D65">
            <w:pPr>
              <w:rPr>
                <w:lang w:val="fr-FR"/>
              </w:rPr>
            </w:pPr>
          </w:p>
        </w:tc>
      </w:tr>
      <w:tr w:rsidR="00A113B0" w:rsidRPr="00F73BCD" w:rsidTr="00A113B0">
        <w:tc>
          <w:tcPr>
            <w:tcW w:w="1265" w:type="dxa"/>
          </w:tcPr>
          <w:p w:rsidR="00A113B0" w:rsidRPr="00F73BCD" w:rsidRDefault="00A113B0" w:rsidP="00E83D65">
            <w:pPr>
              <w:rPr>
                <w:lang w:val="fr-FR"/>
              </w:rPr>
            </w:pPr>
            <w:r w:rsidRPr="00F73BCD">
              <w:rPr>
                <w:lang w:val="fr-FR"/>
              </w:rPr>
              <w:t>a</w:t>
            </w:r>
            <w:r w:rsidRPr="00F73BCD">
              <w:rPr>
                <w:vertAlign w:val="subscript"/>
                <w:lang w:val="fr-FR"/>
              </w:rPr>
              <w:t>1</w:t>
            </w:r>
            <w:r w:rsidRPr="00F73BCD">
              <w:rPr>
                <w:lang w:val="fr-FR"/>
              </w:rPr>
              <w:t>x</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6" w:type="dxa"/>
          </w:tcPr>
          <w:p w:rsidR="00A113B0" w:rsidRPr="00F73BCD" w:rsidRDefault="00A113B0" w:rsidP="00E83D65">
            <w:pPr>
              <w:rPr>
                <w:lang w:val="fr-FR"/>
              </w:rPr>
            </w:pPr>
          </w:p>
        </w:tc>
      </w:tr>
      <w:tr w:rsidR="00A113B0" w:rsidRPr="00F73BCD" w:rsidTr="00A113B0">
        <w:tc>
          <w:tcPr>
            <w:tcW w:w="1265" w:type="dxa"/>
          </w:tcPr>
          <w:p w:rsidR="00A113B0" w:rsidRPr="00F73BCD" w:rsidRDefault="00A113B0" w:rsidP="00E83D65">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6" w:type="dxa"/>
          </w:tcPr>
          <w:p w:rsidR="00A113B0" w:rsidRPr="00F73BCD" w:rsidRDefault="00A113B0" w:rsidP="00E83D65">
            <w:pPr>
              <w:rPr>
                <w:lang w:val="fr-FR"/>
              </w:rPr>
            </w:pPr>
          </w:p>
        </w:tc>
      </w:tr>
      <w:tr w:rsidR="00A113B0" w:rsidRPr="00F73BCD" w:rsidTr="00A113B0">
        <w:tc>
          <w:tcPr>
            <w:tcW w:w="1265" w:type="dxa"/>
          </w:tcPr>
          <w:p w:rsidR="00A113B0" w:rsidRPr="00F73BCD" w:rsidRDefault="00A113B0" w:rsidP="00E83D65">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A113B0" w:rsidRPr="00F73BCD" w:rsidRDefault="00A113B0" w:rsidP="00E83D65">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6" w:type="dxa"/>
          </w:tcPr>
          <w:p w:rsidR="00A113B0" w:rsidRPr="00F73BCD" w:rsidRDefault="00A113B0" w:rsidP="00E83D65">
            <w:pPr>
              <w:rPr>
                <w:lang w:val="fr-FR"/>
              </w:rPr>
            </w:pPr>
          </w:p>
        </w:tc>
      </w:tr>
      <w:tr w:rsidR="00A113B0" w:rsidRPr="00F73BCD" w:rsidTr="00A113B0">
        <w:tc>
          <w:tcPr>
            <w:tcW w:w="1265" w:type="dxa"/>
          </w:tcPr>
          <w:p w:rsidR="00A113B0" w:rsidRPr="00F73BCD" w:rsidRDefault="00A113B0" w:rsidP="00E83D65">
            <w:pPr>
              <w:rPr>
                <w:lang w:val="fr-FR"/>
              </w:rPr>
            </w:pPr>
            <w:r w:rsidRPr="00F73BCD">
              <w:rPr>
                <w:lang w:val="fr-FR"/>
              </w:rPr>
              <w:t>…</w:t>
            </w: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5" w:type="dxa"/>
          </w:tcPr>
          <w:p w:rsidR="00A113B0" w:rsidRPr="00F73BCD" w:rsidRDefault="00A113B0" w:rsidP="00E83D65">
            <w:pPr>
              <w:rPr>
                <w:lang w:val="fr-FR"/>
              </w:rPr>
            </w:pPr>
          </w:p>
        </w:tc>
        <w:tc>
          <w:tcPr>
            <w:tcW w:w="1266" w:type="dxa"/>
          </w:tcPr>
          <w:p w:rsidR="00A113B0" w:rsidRPr="00F73BCD" w:rsidRDefault="00A113B0" w:rsidP="00E83D65">
            <w:pPr>
              <w:rPr>
                <w:lang w:val="fr-FR"/>
              </w:rPr>
            </w:pPr>
          </w:p>
        </w:tc>
      </w:tr>
    </w:tbl>
    <w:p w:rsidR="00A113B0" w:rsidRPr="00F73BCD" w:rsidRDefault="00A113B0" w:rsidP="00E83D65">
      <w:pPr>
        <w:rPr>
          <w:lang w:val="fr-FR"/>
        </w:rPr>
      </w:pPr>
    </w:p>
    <w:p w:rsidR="00A113B0" w:rsidRPr="00F73BCD" w:rsidRDefault="00A113B0" w:rsidP="00E83D65">
      <w:pPr>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A113B0" w:rsidRPr="00F73BCD" w:rsidRDefault="00A113B0" w:rsidP="00E83D65">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A113B0" w:rsidRPr="00F73BCD" w:rsidRDefault="00A113B0" w:rsidP="00E83D65">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A113B0" w:rsidRPr="00F73BCD" w:rsidRDefault="00A113B0" w:rsidP="00E83D65">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A113B0" w:rsidRPr="00F73BCD" w:rsidRDefault="00A113B0" w:rsidP="00E83D65">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A113B0" w:rsidRPr="00F73BCD" w:rsidRDefault="00A113B0" w:rsidP="00E83D65">
      <w:pPr>
        <w:rPr>
          <w:lang w:val="fr-FR"/>
        </w:rPr>
      </w:pPr>
    </w:p>
    <w:p w:rsidR="00A113B0" w:rsidRPr="00F73BCD" w:rsidRDefault="00A113B0" w:rsidP="00E83D65">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A113B0" w:rsidRPr="00F73BCD" w:rsidRDefault="00A113B0" w:rsidP="00E83D65">
      <w:r w:rsidRPr="00F73BCD">
        <w:t xml:space="preserve">4.3. Chọn các phần tử có lặp </w:t>
      </w:r>
    </w:p>
    <w:p w:rsidR="00A113B0" w:rsidRPr="00F73BCD" w:rsidRDefault="00A113B0" w:rsidP="00E83D65"/>
    <w:p w:rsidR="00A113B0" w:rsidRPr="00F73BCD" w:rsidRDefault="00A113B0" w:rsidP="00E83D65">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A113B0" w:rsidRPr="00F73BCD" w:rsidRDefault="00A113B0" w:rsidP="00E83D65">
      <w:r w:rsidRPr="00F73BCD">
        <w:tab/>
        <w:t>{kẹo sữa, kẹo sô-cô-la, kẹo chanh, kẹo dâu, kẹo cà-phê}</w:t>
      </w:r>
    </w:p>
    <w:p w:rsidR="00A113B0" w:rsidRPr="00F73BCD" w:rsidRDefault="00A113B0" w:rsidP="00E83D65">
      <w:r w:rsidRPr="00F73BCD">
        <w:t>nếu ta cho phép lấy nhiều viên kẹo cùng loại. Ta sẽ tiếp cận lời giải bài toán này từ góc nhìn của hàm sinh.</w:t>
      </w:r>
    </w:p>
    <w:p w:rsidR="00A113B0" w:rsidRPr="00F73BCD" w:rsidRDefault="00A113B0" w:rsidP="00E83D65"/>
    <w:p w:rsidR="00A113B0" w:rsidRPr="00F73BCD" w:rsidRDefault="00A113B0" w:rsidP="00E83D65">
      <w:r w:rsidRPr="00F73BCD">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A113B0" w:rsidRPr="00F73BCD" w:rsidRDefault="00A113B0" w:rsidP="00E83D65">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A113B0" w:rsidRPr="00F73BCD" w:rsidRDefault="00A113B0" w:rsidP="00E83D65"/>
    <w:p w:rsidR="00A113B0" w:rsidRPr="00F73BCD" w:rsidRDefault="00A113B0" w:rsidP="00E83D65">
      <w:r w:rsidRPr="00F73BCD">
        <w:lastRenderedPageBreak/>
        <w:t>Quy tắc xoắn nói rằng hàm sinh của cách chọn các phần tử từ hợp của các tập hợp rời nhau bằng tích của các hàm sinh của cách chọn các phần tử từ mỗi tập hợp:</w:t>
      </w:r>
    </w:p>
    <w:p w:rsidR="00A113B0" w:rsidRPr="00F73BCD" w:rsidRDefault="00A113B0" w:rsidP="00E83D65">
      <w:r w:rsidRPr="00F73BCD">
        <w:tab/>
      </w:r>
      <w:r w:rsidRPr="00F73BCD">
        <w:object w:dxaOrig="2780" w:dyaOrig="680">
          <v:shape id="_x0000_i1043" type="#_x0000_t75" style="width:139.5pt;height:33.75pt" o:ole="">
            <v:imagedata r:id="rId65" o:title=""/>
          </v:shape>
          <o:OLEObject Type="Embed" ProgID="Equation.3" ShapeID="_x0000_i1043" DrawAspect="Content" ObjectID="_1596336869" r:id="rId66"/>
        </w:object>
      </w:r>
      <w:r w:rsidRPr="00F73BCD">
        <w:t xml:space="preserve"> </w:t>
      </w:r>
    </w:p>
    <w:p w:rsidR="00A113B0" w:rsidRPr="00F73BCD" w:rsidRDefault="00A113B0" w:rsidP="00E83D65">
      <w:r w:rsidRPr="00F73BCD">
        <w:t>Như thế, hàm sinh của cách chọn các phần tử từ tập hợp n phần tử có lặp là      1/(1-x)</w:t>
      </w:r>
      <w:r w:rsidRPr="00F73BCD">
        <w:rPr>
          <w:vertAlign w:val="superscript"/>
        </w:rPr>
        <w:t>n</w:t>
      </w:r>
      <w:r w:rsidRPr="00F73BCD">
        <w:t>.</w:t>
      </w:r>
    </w:p>
    <w:p w:rsidR="00A113B0" w:rsidRPr="00F73BCD" w:rsidRDefault="00A113B0" w:rsidP="00E83D65"/>
    <w:p w:rsidR="00A113B0" w:rsidRPr="00F73BCD" w:rsidRDefault="00A113B0" w:rsidP="00E83D65">
      <w:r w:rsidRPr="00F73BCD">
        <w:t xml:space="preserve">Bây giờ ta cần tính các hệ số của hàm sinh này. Để làm điều này, ta sử dụng công thức Taylor: </w:t>
      </w:r>
    </w:p>
    <w:p w:rsidR="00A113B0" w:rsidRPr="00F73BCD" w:rsidRDefault="00A113B0" w:rsidP="00E83D65"/>
    <w:p w:rsidR="00A113B0" w:rsidRPr="00F73BCD" w:rsidRDefault="00A113B0" w:rsidP="00E83D65">
      <w:r w:rsidRPr="00F73BCD">
        <w:t>Định lý 1 (Định lý Taylor)</w:t>
      </w:r>
    </w:p>
    <w:p w:rsidR="00A113B0" w:rsidRPr="00F73BCD" w:rsidRDefault="00A113B0" w:rsidP="00E83D65">
      <w:r w:rsidRPr="00F73BCD">
        <w:tab/>
      </w:r>
      <w:r w:rsidRPr="00F73BCD">
        <w:object w:dxaOrig="6500" w:dyaOrig="660">
          <v:shape id="_x0000_i1044" type="#_x0000_t75" style="width:324.75pt;height:33pt" o:ole="">
            <v:imagedata r:id="rId67" o:title=""/>
          </v:shape>
          <o:OLEObject Type="Embed" ProgID="Equation.3" ShapeID="_x0000_i1044" DrawAspect="Content" ObjectID="_1596336870" r:id="rId68"/>
        </w:object>
      </w:r>
    </w:p>
    <w:p w:rsidR="00A113B0" w:rsidRPr="00F73BCD" w:rsidRDefault="00A113B0" w:rsidP="00E83D65">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A113B0" w:rsidRPr="00F73BCD" w:rsidRDefault="00A113B0" w:rsidP="00E83D65">
      <w:r w:rsidRPr="00F73BCD">
        <w:tab/>
      </w:r>
      <w:r w:rsidRPr="00F73BCD">
        <w:tab/>
        <w:t>g(x) = 1/(1-x)</w:t>
      </w:r>
      <w:r w:rsidRPr="00F73BCD">
        <w:rPr>
          <w:vertAlign w:val="superscript"/>
        </w:rPr>
        <w:t>n</w:t>
      </w:r>
      <w:r w:rsidRPr="00F73BCD">
        <w:t xml:space="preserve"> = (1-x)</w:t>
      </w:r>
      <w:r w:rsidRPr="00F73BCD">
        <w:rPr>
          <w:vertAlign w:val="superscript"/>
        </w:rPr>
        <w:t>-n</w:t>
      </w:r>
    </w:p>
    <w:p w:rsidR="00A113B0" w:rsidRPr="00F73BCD" w:rsidRDefault="00A113B0" w:rsidP="00E83D65">
      <w:r w:rsidRPr="00F73BCD">
        <w:t xml:space="preserve">Ta có </w:t>
      </w:r>
    </w:p>
    <w:p w:rsidR="00A113B0" w:rsidRPr="00F73BCD" w:rsidRDefault="00A113B0" w:rsidP="00E83D65">
      <w:r w:rsidRPr="00F73BCD">
        <w:tab/>
      </w:r>
      <w:r w:rsidRPr="00F73BCD">
        <w:tab/>
        <w:t>g’(x) = n(1-x)</w:t>
      </w:r>
      <w:r w:rsidRPr="00F73BCD">
        <w:rPr>
          <w:vertAlign w:val="superscript"/>
        </w:rPr>
        <w:t>-n-1</w:t>
      </w:r>
    </w:p>
    <w:p w:rsidR="00A113B0" w:rsidRPr="00F73BCD" w:rsidRDefault="00A113B0" w:rsidP="00E83D65">
      <w:r w:rsidRPr="00F73BCD">
        <w:tab/>
      </w:r>
      <w:r w:rsidRPr="00F73BCD">
        <w:tab/>
        <w:t>g’’(x) = n(n+1)(1-x)</w:t>
      </w:r>
      <w:r w:rsidRPr="00F73BCD">
        <w:rPr>
          <w:vertAlign w:val="superscript"/>
        </w:rPr>
        <w:t>-n-2</w:t>
      </w:r>
    </w:p>
    <w:p w:rsidR="00A113B0" w:rsidRPr="00F73BCD" w:rsidRDefault="00A113B0" w:rsidP="00E83D65">
      <w:r w:rsidRPr="00F73BCD">
        <w:tab/>
      </w:r>
      <w:r w:rsidRPr="00F73BCD">
        <w:tab/>
        <w:t>g’’’(x) = n(n+1)(n+2)(1-x)</w:t>
      </w:r>
      <w:r w:rsidRPr="00F73BCD">
        <w:rPr>
          <w:vertAlign w:val="superscript"/>
        </w:rPr>
        <w:t>-n-3</w:t>
      </w:r>
    </w:p>
    <w:p w:rsidR="00A113B0" w:rsidRPr="00F73BCD" w:rsidRDefault="00A113B0" w:rsidP="00E83D65">
      <w:r w:rsidRPr="00F73BCD">
        <w:tab/>
      </w:r>
      <w:r w:rsidRPr="00F73BCD">
        <w:tab/>
        <w:t>…</w:t>
      </w:r>
    </w:p>
    <w:p w:rsidR="00A113B0" w:rsidRPr="00F73BCD" w:rsidRDefault="00A113B0" w:rsidP="00E83D65">
      <w:r w:rsidRPr="00F73BCD">
        <w:tab/>
      </w:r>
      <w:r w:rsidRPr="00F73BCD">
        <w:tab/>
        <w:t>g</w:t>
      </w:r>
      <w:r w:rsidRPr="00F73BCD">
        <w:rPr>
          <w:vertAlign w:val="superscript"/>
        </w:rPr>
        <w:t>(k)</w:t>
      </w:r>
      <w:r w:rsidRPr="00F73BCD">
        <w:t>(x) = n(n+1)…(n+k-1)(1-x)</w:t>
      </w:r>
      <w:r w:rsidRPr="00F73BCD">
        <w:rPr>
          <w:vertAlign w:val="superscript"/>
        </w:rPr>
        <w:t>-n-k</w:t>
      </w:r>
    </w:p>
    <w:p w:rsidR="00A113B0" w:rsidRPr="00F73BCD" w:rsidRDefault="00A113B0" w:rsidP="00E83D65">
      <w:r w:rsidRPr="00F73BCD">
        <w:t>Từ đó, hệ số của x</w:t>
      </w:r>
      <w:r w:rsidRPr="00F73BCD">
        <w:rPr>
          <w:vertAlign w:val="superscript"/>
        </w:rPr>
        <w:t>k</w:t>
      </w:r>
      <w:r w:rsidRPr="00F73BCD">
        <w:t xml:space="preserve"> trong hàm sinh bằng</w:t>
      </w:r>
    </w:p>
    <w:p w:rsidR="00A113B0" w:rsidRPr="00F73BCD" w:rsidRDefault="00A113B0" w:rsidP="00E83D65">
      <w:r w:rsidRPr="00F73BCD">
        <w:tab/>
      </w:r>
      <w:r w:rsidRPr="00F73BCD">
        <w:tab/>
      </w:r>
      <w:r w:rsidRPr="00F73BCD">
        <w:object w:dxaOrig="5020" w:dyaOrig="700">
          <v:shape id="_x0000_i1045" type="#_x0000_t75" style="width:251.25pt;height:35.25pt" o:ole="">
            <v:imagedata r:id="rId69" o:title=""/>
          </v:shape>
          <o:OLEObject Type="Embed" ProgID="Equation.3" ShapeID="_x0000_i1045" DrawAspect="Content" ObjectID="_1596336871" r:id="rId70"/>
        </w:object>
      </w:r>
    </w:p>
    <w:p w:rsidR="00A113B0" w:rsidRPr="00F73BCD" w:rsidRDefault="00A113B0" w:rsidP="00E83D65">
      <w:r w:rsidRPr="00F73BCD">
        <w:t xml:space="preserve">Như vậy số cách chọn k phần tử có lặp từ n phần tử bằng </w:t>
      </w:r>
      <w:r w:rsidRPr="00F73BCD">
        <w:rPr>
          <w:position w:val="-12"/>
        </w:rPr>
        <w:object w:dxaOrig="680" w:dyaOrig="380">
          <v:shape id="_x0000_i1046" type="#_x0000_t75" style="width:33.75pt;height:18.75pt" o:ole="">
            <v:imagedata r:id="rId71" o:title=""/>
          </v:shape>
          <o:OLEObject Type="Embed" ProgID="Equation.3" ShapeID="_x0000_i1046" DrawAspect="Content" ObjectID="_1596336872" r:id="rId72"/>
        </w:object>
      </w:r>
    </w:p>
    <w:p w:rsidR="00A113B0" w:rsidRPr="00F73BCD" w:rsidRDefault="00A113B0" w:rsidP="00E83D65">
      <w:r w:rsidRPr="00F73BCD">
        <w:t>5. Một bài toán đếm “bất khả thi”</w:t>
      </w:r>
    </w:p>
    <w:p w:rsidR="00A113B0" w:rsidRPr="00F73BCD" w:rsidRDefault="00A113B0" w:rsidP="00E83D65"/>
    <w:p w:rsidR="00A113B0" w:rsidRPr="00F73BCD" w:rsidRDefault="00A113B0" w:rsidP="00E83D65">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A113B0" w:rsidRPr="00F73BCD" w:rsidRDefault="00A113B0" w:rsidP="00E83D65">
      <w:r w:rsidRPr="00F73BCD">
        <w:t>Số táo phải chẵn</w:t>
      </w:r>
    </w:p>
    <w:p w:rsidR="00A113B0" w:rsidRPr="00F73BCD" w:rsidRDefault="00A113B0" w:rsidP="00E83D65">
      <w:r w:rsidRPr="00F73BCD">
        <w:t>Số chuối phải chia hết cho 5</w:t>
      </w:r>
    </w:p>
    <w:p w:rsidR="00A113B0" w:rsidRPr="00F73BCD" w:rsidRDefault="00A113B0" w:rsidP="00E83D65">
      <w:r w:rsidRPr="00F73BCD">
        <w:t>Chỉ có thể có nhiều nhất 4 quả cam</w:t>
      </w:r>
    </w:p>
    <w:p w:rsidR="00A113B0" w:rsidRPr="00F73BCD" w:rsidRDefault="00A113B0" w:rsidP="00E83D65">
      <w:r w:rsidRPr="00F73BCD">
        <w:lastRenderedPageBreak/>
        <w:t>Chỉ có thể có nhiều nhất 1 quả đào</w:t>
      </w:r>
    </w:p>
    <w:p w:rsidR="00A113B0" w:rsidRPr="00F73BCD" w:rsidRDefault="00A113B0" w:rsidP="00E83D65"/>
    <w:p w:rsidR="00A113B0" w:rsidRPr="00F73BCD" w:rsidRDefault="00A113B0" w:rsidP="00E83D65">
      <w:r w:rsidRPr="00F73BCD">
        <w:t>Ví dụ, ta có 7 cách sắp giỏ trái cây có 6 trái:</w:t>
      </w:r>
    </w:p>
    <w:p w:rsidR="00A113B0" w:rsidRPr="00F73BCD" w:rsidRDefault="00A113B0" w:rsidP="00E83D65">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A113B0" w:rsidRPr="00F73BCD" w:rsidRDefault="00A113B0" w:rsidP="00E83D65">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A113B0" w:rsidRPr="00F73BCD" w:rsidRDefault="00A113B0" w:rsidP="00E83D65">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A113B0" w:rsidRPr="00F73BCD" w:rsidRDefault="00A113B0" w:rsidP="00E83D65">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A113B0" w:rsidRPr="00F73BCD" w:rsidRDefault="00A113B0" w:rsidP="00E83D65">
      <w:r w:rsidRPr="00F73BCD">
        <w:t>Các điều kiện ràng buộc này quá phức tạp và có cảm giác như việc đi tìm lời giải là vô vọng. Nhưng ta hãy xem hàm sinh sẽ xử lý bài toán này thế nào.</w:t>
      </w:r>
    </w:p>
    <w:p w:rsidR="00A113B0" w:rsidRPr="00F73BCD" w:rsidRDefault="00A113B0" w:rsidP="00E83D65"/>
    <w:p w:rsidR="00A113B0" w:rsidRPr="00F73BCD" w:rsidRDefault="00A113B0" w:rsidP="00E83D65">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A113B0" w:rsidRPr="00F73BCD" w:rsidRDefault="00A113B0" w:rsidP="00E83D65">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A113B0" w:rsidRPr="00F73BCD" w:rsidRDefault="00A113B0" w:rsidP="00E83D65">
      <w:r w:rsidRPr="00F73BCD">
        <w:t>Tương tự, hàm sinh cho số cách chọn chuối là</w:t>
      </w:r>
    </w:p>
    <w:p w:rsidR="00A113B0" w:rsidRPr="00F73BCD" w:rsidRDefault="00A113B0" w:rsidP="00E83D65">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A113B0" w:rsidRPr="00F73BCD" w:rsidRDefault="00A113B0" w:rsidP="00E83D65">
      <w:r w:rsidRPr="00F73BCD">
        <w:t>Bây giờ, ta có thể chọn 0 quả cam bằng 1 cách, 1 quả cam bằng 1 cách, … Nhưng ta không thể chọn hơn 4 quả cam, vì thế ta có</w:t>
      </w:r>
    </w:p>
    <w:p w:rsidR="00A113B0" w:rsidRPr="00F73BCD" w:rsidRDefault="00A113B0" w:rsidP="00E83D65">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A113B0" w:rsidRPr="00F73BCD" w:rsidRDefault="00A113B0" w:rsidP="00E83D65">
      <w:r w:rsidRPr="00F73BCD">
        <w:t xml:space="preserve">Và tương tự, hàm sinh cho số cách chọn đào là </w:t>
      </w:r>
    </w:p>
    <w:p w:rsidR="00A113B0" w:rsidRPr="00F73BCD" w:rsidRDefault="00A113B0" w:rsidP="00E83D65">
      <w:r w:rsidRPr="00F73BCD">
        <w:tab/>
        <w:t>D(x) = 1 + x = (1-x</w:t>
      </w:r>
      <w:r w:rsidRPr="00F73BCD">
        <w:rPr>
          <w:vertAlign w:val="superscript"/>
        </w:rPr>
        <w:t>2</w:t>
      </w:r>
      <w:r w:rsidRPr="00F73BCD">
        <w:t>)/(1-x)</w:t>
      </w:r>
    </w:p>
    <w:p w:rsidR="00A113B0" w:rsidRPr="00F73BCD" w:rsidRDefault="00A113B0" w:rsidP="00E83D65">
      <w:r w:rsidRPr="00F73BCD">
        <w:t>Theo quy tắc xoắn, hàm sinh cho cách chọn từ cả 4 loại trái cây bằng</w:t>
      </w:r>
    </w:p>
    <w:p w:rsidR="00A113B0" w:rsidRPr="00F73BCD" w:rsidRDefault="00A113B0" w:rsidP="00E83D65">
      <w:r w:rsidRPr="00F73BCD">
        <w:object w:dxaOrig="8300" w:dyaOrig="720">
          <v:shape id="_x0000_i1047" type="#_x0000_t75" style="width:414.75pt;height:36pt" o:ole="">
            <v:imagedata r:id="rId73" o:title=""/>
          </v:shape>
          <o:OLEObject Type="Embed" ProgID="Equation.3" ShapeID="_x0000_i1047" DrawAspect="Content" ObjectID="_1596336873" r:id="rId74"/>
        </w:object>
      </w:r>
    </w:p>
    <w:p w:rsidR="00A113B0" w:rsidRPr="00F73BCD" w:rsidRDefault="00A113B0" w:rsidP="00E83D65">
      <w:pPr>
        <w:rPr>
          <w:i/>
        </w:rPr>
      </w:pPr>
      <w:r w:rsidRPr="00F73BCD">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r w:rsidRPr="00F73BCD">
        <w:rPr>
          <w:i/>
        </w:rPr>
        <w:t>Thật là thú vị!</w:t>
      </w:r>
    </w:p>
    <w:p w:rsidR="00A113B0" w:rsidRPr="00F73BCD" w:rsidRDefault="00A113B0" w:rsidP="00E83D65"/>
    <w:p w:rsidR="00284729" w:rsidRPr="00F73BCD" w:rsidRDefault="00284729" w:rsidP="00E83D65">
      <w:r w:rsidRPr="00F73BCD">
        <w:t>B Phân tích một số thuật toán sắp xếp</w:t>
      </w:r>
      <w:bookmarkEnd w:id="30"/>
      <w:bookmarkEnd w:id="31"/>
      <w:bookmarkEnd w:id="32"/>
    </w:p>
    <w:p w:rsidR="00284729" w:rsidRPr="00F73BCD" w:rsidRDefault="00284729" w:rsidP="00E83D65"/>
    <w:p w:rsidR="00284729" w:rsidRPr="00F73BCD" w:rsidRDefault="00284729" w:rsidP="00E83D65">
      <w:bookmarkStart w:id="33" w:name="_Toc376060791"/>
      <w:bookmarkStart w:id="34" w:name="_Toc376069547"/>
      <w:bookmarkStart w:id="35" w:name="_Toc376072320"/>
      <w:r w:rsidRPr="00F73BCD">
        <w:t>I Định nghĩa độ phức tạp</w:t>
      </w:r>
      <w:bookmarkEnd w:id="33"/>
      <w:bookmarkEnd w:id="34"/>
      <w:bookmarkEnd w:id="35"/>
    </w:p>
    <w:p w:rsidR="00284729" w:rsidRPr="00F73BCD" w:rsidRDefault="00284729" w:rsidP="00E83D65">
      <w:pPr>
        <w:rPr>
          <w:rFonts w:eastAsia="Times New Roman" w:cs="Times New Roman"/>
          <w:color w:val="000000" w:themeColor="text1"/>
        </w:rPr>
      </w:pPr>
      <w:r w:rsidRPr="00F73BCD">
        <w:rPr>
          <w:rFonts w:eastAsia="Times New Roman" w:cs="Times New Roman"/>
          <w:color w:val="000000" w:themeColor="text1"/>
        </w:rPr>
        <w:t>Thời gian mà </w:t>
      </w:r>
      <w:hyperlink r:id="rId75" w:tooltip="Máy tính" w:history="1">
        <w:r w:rsidRPr="00F73BCD">
          <w:rPr>
            <w:rFonts w:eastAsia="Times New Roman" w:cs="Times New Roman"/>
            <w:color w:val="000000" w:themeColor="text1"/>
          </w:rPr>
          <w:t>máy tính</w:t>
        </w:r>
      </w:hyperlink>
      <w:r w:rsidRPr="00F73BCD">
        <w:rPr>
          <w:rFonts w:eastAsia="Times New Roman" w:cs="Times New Roman"/>
          <w:color w:val="000000" w:themeColor="text1"/>
        </w:rPr>
        <w:t> khi thực hiện một </w:t>
      </w:r>
      <w:hyperlink r:id="rId76" w:tooltip="Thuật toán" w:history="1">
        <w:r w:rsidRPr="00F73BCD">
          <w:rPr>
            <w:rFonts w:eastAsia="Times New Roman" w:cs="Times New Roman"/>
            <w:color w:val="000000" w:themeColor="text1"/>
          </w:rPr>
          <w:t>thuật toán</w:t>
        </w:r>
      </w:hyperlink>
      <w:r w:rsidRPr="00F73BCD">
        <w:rPr>
          <w:rFonts w:eastAsia="Times New Roman" w:cs="Times New Roman"/>
          <w:color w:val="000000" w:themeColor="text1"/>
        </w:rPr>
        <w:t xml:space="preserve"> không chỉ phụ thuộc vào bản thân thuật toán đó, ngoài ra còn tùy thuộc từng máy tính. Để đánh giá hiệu quả của một thuật toán, có thể xét số các phép tính phải thực hiện khi thực hiện thuật toán này. Thông thường số các phép tính được thực hiện phụ thuộc vào cỡ </w:t>
      </w:r>
      <w:r w:rsidRPr="00F73BCD">
        <w:rPr>
          <w:rFonts w:eastAsia="Times New Roman" w:cs="Times New Roman"/>
          <w:color w:val="000000" w:themeColor="text1"/>
        </w:rPr>
        <w:lastRenderedPageBreak/>
        <w:t>của bài toán, tức là độ lớn của đầu vào. Vì thế </w:t>
      </w:r>
      <w:r w:rsidRPr="00F73BCD">
        <w:rPr>
          <w:rFonts w:eastAsia="Times New Roman" w:cs="Times New Roman"/>
          <w:b/>
          <w:bCs/>
          <w:color w:val="000000" w:themeColor="text1"/>
        </w:rPr>
        <w:t>độ phức tạp thuật toán</w:t>
      </w:r>
      <w:r w:rsidRPr="00F73BCD">
        <w:rPr>
          <w:rFonts w:eastAsia="Times New Roman" w:cs="Times New Roman"/>
          <w:color w:val="000000" w:themeColor="text1"/>
        </w:rPr>
        <w:t> là một hàm phụ thuộc đầu vào. Tuy nhiên trong những ứng dụng thực tiễn, chúng ta không cần biết chính xác hàm này mà chỉ cần biết một ước lượng đủ tốt của chúng.</w:t>
      </w:r>
    </w:p>
    <w:p w:rsidR="00284729" w:rsidRPr="00F73BCD" w:rsidRDefault="00284729" w:rsidP="00E83D65">
      <w:r w:rsidRPr="00F73BCD">
        <w:t>Để ước lượng độ phức tạp của một thuật toán ta thường dùng khái niệm bậc O-lớn và bậc Θ (bậc </w:t>
      </w:r>
      <w:hyperlink r:id="rId77" w:tooltip="Theta" w:history="1">
        <w:r w:rsidRPr="00F73BCD">
          <w:t>Theta</w:t>
        </w:r>
      </w:hyperlink>
      <w:r w:rsidRPr="00F73BCD">
        <w:t>).</w:t>
      </w:r>
    </w:p>
    <w:p w:rsidR="00284729" w:rsidRPr="00F73BCD" w:rsidRDefault="00284729" w:rsidP="00E83D65"/>
    <w:p w:rsidR="00284729" w:rsidRPr="00F73BCD" w:rsidRDefault="00284729" w:rsidP="00E83D65">
      <w:r w:rsidRPr="00F73BCD">
        <w:t> </w:t>
      </w:r>
      <w:r w:rsidRPr="00F73BCD">
        <w:rPr>
          <w:noProof/>
        </w:rPr>
        <w:drawing>
          <wp:inline distT="0" distB="0" distL="0" distR="0" wp14:anchorId="3B2FAB45" wp14:editId="2ECA5454">
            <wp:extent cx="400050" cy="200025"/>
            <wp:effectExtent l="0" t="0" r="0" b="9525"/>
            <wp:docPr id="34" name="Picture 34" desc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n)"/>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F73BCD">
        <w:t> </w:t>
      </w:r>
    </w:p>
    <w:p w:rsidR="00284729" w:rsidRPr="00F73BCD" w:rsidRDefault="00284729" w:rsidP="00E83D65">
      <w:r w:rsidRPr="00F73BCD">
        <w:t>Gọi </w:t>
      </w:r>
      <w:r w:rsidRPr="00F73BCD">
        <w:rPr>
          <w:noProof/>
        </w:rPr>
        <w:drawing>
          <wp:inline distT="0" distB="0" distL="0" distR="0" wp14:anchorId="7FFDF993" wp14:editId="4D5C8718">
            <wp:extent cx="114300" cy="85725"/>
            <wp:effectExtent l="0" t="0" r="0" b="9525"/>
            <wp:docPr id="33" name="Picture 33"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là độ lớn đầu vào. Tùy thuộc từng bài toán mà </w:t>
      </w:r>
      <w:r w:rsidRPr="00F73BCD">
        <w:rPr>
          <w:noProof/>
        </w:rPr>
        <w:drawing>
          <wp:inline distT="0" distB="0" distL="0" distR="0" wp14:anchorId="71B785F2" wp14:editId="289A9A23">
            <wp:extent cx="114300" cy="85725"/>
            <wp:effectExtent l="0" t="0" r="0" b="9525"/>
            <wp:docPr id="32" name="Picture 32"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có thể nhận những giá trị khác nhau. Chẳng hạn, bài toán tính </w:t>
      </w:r>
      <w:hyperlink r:id="rId80" w:tooltip="Giai thừa" w:history="1">
        <w:r w:rsidRPr="00F73BCD">
          <w:t>giai thừa</w:t>
        </w:r>
      </w:hyperlink>
      <w:r w:rsidRPr="00F73BCD">
        <w:t> thì </w:t>
      </w:r>
      <w:r w:rsidRPr="00F73BCD">
        <w:rPr>
          <w:noProof/>
        </w:rPr>
        <w:drawing>
          <wp:inline distT="0" distB="0" distL="0" distR="0" wp14:anchorId="4E1808E8" wp14:editId="0B1A7E1B">
            <wp:extent cx="114300" cy="85725"/>
            <wp:effectExtent l="0" t="0" r="0" b="9525"/>
            <wp:docPr id="31" name="Picture 31"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chính là số cần tính giai thừa. Nhiều bài toán </w:t>
      </w:r>
      <w:hyperlink r:id="rId81" w:tooltip="Phương pháp số (trang chưa được viết)" w:history="1">
        <w:r w:rsidRPr="00F73BCD">
          <w:t>số trị</w:t>
        </w:r>
      </w:hyperlink>
      <w:r w:rsidRPr="00F73BCD">
        <w:t>, chẳng hạn tính </w:t>
      </w:r>
      <w:hyperlink r:id="rId82" w:tooltip="Sai phân (trang chưa được viết)" w:history="1">
        <w:r w:rsidRPr="00F73BCD">
          <w:t>sai phân</w:t>
        </w:r>
      </w:hyperlink>
      <w:r w:rsidRPr="00F73BCD">
        <w:t> thì </w:t>
      </w:r>
      <w:r w:rsidRPr="00F73BCD">
        <w:rPr>
          <w:noProof/>
        </w:rPr>
        <w:drawing>
          <wp:inline distT="0" distB="0" distL="0" distR="0" wp14:anchorId="126492C6" wp14:editId="375F7BEA">
            <wp:extent cx="114300" cy="85725"/>
            <wp:effectExtent l="0" t="0" r="0" b="9525"/>
            <wp:docPr id="30" name="Picture 30"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là số </w:t>
      </w:r>
      <w:hyperlink r:id="rId83" w:tooltip="Chữ số có nghĩa (trang chưa được viết)" w:history="1">
        <w:r w:rsidRPr="00F73BCD">
          <w:t>chữ số có nghĩa</w:t>
        </w:r>
      </w:hyperlink>
      <w:r w:rsidRPr="00F73BCD">
        <w:t> cần đạt được. Trong các phép tính đối với </w:t>
      </w:r>
      <w:hyperlink r:id="rId84" w:tooltip="Ma trận" w:history="1">
        <w:r w:rsidRPr="00F73BCD">
          <w:t>ma trận</w:t>
        </w:r>
      </w:hyperlink>
      <w:r w:rsidRPr="00F73BCD">
        <w:t> thì </w:t>
      </w:r>
      <w:r w:rsidRPr="00F73BCD">
        <w:rPr>
          <w:noProof/>
        </w:rPr>
        <w:drawing>
          <wp:inline distT="0" distB="0" distL="0" distR="0" wp14:anchorId="65218C82" wp14:editId="53184286">
            <wp:extent cx="114300" cy="85725"/>
            <wp:effectExtent l="0" t="0" r="0" b="9525"/>
            <wp:docPr id="29" name="Picture 29"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là số hàng hoặc cột của ma trận.</w:t>
      </w:r>
    </w:p>
    <w:p w:rsidR="00284729" w:rsidRPr="00F73BCD" w:rsidRDefault="00284729" w:rsidP="00E83D65">
      <w:r w:rsidRPr="00F73BCD">
        <w:t>Độ phức tạp của bài toán phụ thuộc vào </w:t>
      </w:r>
      <w:r w:rsidRPr="00F73BCD">
        <w:rPr>
          <w:noProof/>
        </w:rPr>
        <w:drawing>
          <wp:inline distT="0" distB="0" distL="0" distR="0" wp14:anchorId="3ED200BF" wp14:editId="1973782E">
            <wp:extent cx="114300" cy="85725"/>
            <wp:effectExtent l="0" t="0" r="0" b="9525"/>
            <wp:docPr id="28" name="Picture 28"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Ở đây ta không chỉ đặc trưng độ phức tạp bởi số lượng phép tính, mà dùng một đại lượng tổng quát là </w:t>
      </w:r>
      <w:r w:rsidRPr="00F73BCD">
        <w:rPr>
          <w:i/>
          <w:iCs/>
        </w:rPr>
        <w:t>tài nguyên cần dùng</w:t>
      </w:r>
      <w:r w:rsidRPr="00F73BCD">
        <w:t> </w:t>
      </w:r>
      <w:r w:rsidRPr="00F73BCD">
        <w:rPr>
          <w:noProof/>
        </w:rPr>
        <w:drawing>
          <wp:inline distT="0" distB="0" distL="0" distR="0" wp14:anchorId="7DD6398D" wp14:editId="1E6AC2F2">
            <wp:extent cx="390525" cy="200025"/>
            <wp:effectExtent l="0" t="0" r="9525" b="9525"/>
            <wp:docPr id="27" name="Picture 27" descr="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R(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F73BCD">
        <w:t>. Đó có thể là số lượng phép tính (có thể tính cả số lần truy nhập bộ nhớ, hoặc ghi vào bộ nhớ); nhưng cũng có thể là thời gian thực hiện chương trình (</w:t>
      </w:r>
      <w:r w:rsidRPr="00F73BCD">
        <w:rPr>
          <w:i/>
          <w:iCs/>
        </w:rPr>
        <w:t>độ phức tạp về thời gian</w:t>
      </w:r>
      <w:r w:rsidRPr="00F73BCD">
        <w:t>) hoặc </w:t>
      </w:r>
      <w:hyperlink r:id="rId86" w:tooltip="Dung lượng bộ nhớ (trang chưa được viết)" w:history="1">
        <w:r w:rsidRPr="00F73BCD">
          <w:t>dung lượng bộ nhớ</w:t>
        </w:r>
      </w:hyperlink>
      <w:r w:rsidRPr="00F73BCD">
        <w:t> cần phải cấp để chạy chương trình (</w:t>
      </w:r>
      <w:r w:rsidRPr="00F73BCD">
        <w:rPr>
          <w:i/>
          <w:iCs/>
        </w:rPr>
        <w:t>độ phức tạp về không gian</w:t>
      </w:r>
      <w:r w:rsidRPr="00F73BCD">
        <w:t>).</w:t>
      </w:r>
    </w:p>
    <w:p w:rsidR="00284729" w:rsidRPr="00F73BCD" w:rsidRDefault="00284729" w:rsidP="00E83D65">
      <w:r w:rsidRPr="00F73BCD">
        <w:t>Xét quan hệ giữa tài nguyên và độ lớn đầu vào, nếu như tìm được </w:t>
      </w:r>
      <w:hyperlink r:id="rId87" w:tooltip="Hằng số" w:history="1">
        <w:r w:rsidRPr="00F73BCD">
          <w:t>hằng số</w:t>
        </w:r>
      </w:hyperlink>
      <w:r w:rsidRPr="00F73BCD">
        <w:t> </w:t>
      </w:r>
      <w:r w:rsidRPr="00F73BCD">
        <w:rPr>
          <w:noProof/>
        </w:rPr>
        <w:drawing>
          <wp:inline distT="0" distB="0" distL="0" distR="0" wp14:anchorId="34D7B5C1" wp14:editId="526488E7">
            <wp:extent cx="466725" cy="133350"/>
            <wp:effectExtent l="0" t="0" r="9525" b="0"/>
            <wp:docPr id="26" name="Picture 26" descr="C&g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gt;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6725" cy="133350"/>
                    </a:xfrm>
                    <a:prstGeom prst="rect">
                      <a:avLst/>
                    </a:prstGeom>
                    <a:noFill/>
                    <a:ln>
                      <a:noFill/>
                    </a:ln>
                  </pic:spPr>
                </pic:pic>
              </a:graphicData>
            </a:graphic>
          </wp:inline>
        </w:drawing>
      </w:r>
      <w:r w:rsidRPr="00F73BCD">
        <w:t>, </w:t>
      </w:r>
      <w:r w:rsidRPr="00F73BCD">
        <w:rPr>
          <w:noProof/>
        </w:rPr>
        <w:drawing>
          <wp:inline distT="0" distB="0" distL="0" distR="0" wp14:anchorId="75E4D873" wp14:editId="6750A3CB">
            <wp:extent cx="133350" cy="133350"/>
            <wp:effectExtent l="0" t="0" r="0" b="0"/>
            <wp:docPr id="25" name="Picture 2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73BCD">
        <w:t> không phụ thuộc vào </w:t>
      </w:r>
      <w:r w:rsidRPr="00F73BCD">
        <w:rPr>
          <w:noProof/>
        </w:rPr>
        <w:drawing>
          <wp:inline distT="0" distB="0" distL="0" distR="0" wp14:anchorId="1BA891DE" wp14:editId="2CF0B370">
            <wp:extent cx="114300" cy="85725"/>
            <wp:effectExtent l="0" t="0" r="0" b="9525"/>
            <wp:docPr id="24" name="Picture 24"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sao cho với </w:t>
      </w:r>
      <w:r w:rsidRPr="00F73BCD">
        <w:rPr>
          <w:noProof/>
        </w:rPr>
        <w:drawing>
          <wp:inline distT="0" distB="0" distL="0" distR="0" wp14:anchorId="29209599" wp14:editId="6217D41D">
            <wp:extent cx="114300" cy="85725"/>
            <wp:effectExtent l="0" t="0" r="0" b="9525"/>
            <wp:docPr id="23" name="Picture 23"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đủ lớn, các hàm  </w:t>
      </w:r>
      <w:r w:rsidRPr="00F73BCD">
        <w:rPr>
          <w:noProof/>
        </w:rPr>
        <w:drawing>
          <wp:inline distT="0" distB="0" distL="0" distR="0" wp14:anchorId="47314BF4" wp14:editId="493BAD4D">
            <wp:extent cx="809625" cy="190500"/>
            <wp:effectExtent l="0" t="0" r="9525" b="0"/>
            <wp:docPr id="22" name="Picture 22" descr="R(n), 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R(n), g(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F73BCD">
        <w:t> đều dương và</w:t>
      </w:r>
    </w:p>
    <w:p w:rsidR="00284729" w:rsidRPr="00F73BCD" w:rsidRDefault="00284729" w:rsidP="00E83D65">
      <w:r w:rsidRPr="00F73BCD">
        <w:rPr>
          <w:noProof/>
        </w:rPr>
        <w:drawing>
          <wp:inline distT="0" distB="0" distL="0" distR="0" wp14:anchorId="339885DF" wp14:editId="7D549D57">
            <wp:extent cx="1181100" cy="200025"/>
            <wp:effectExtent l="0" t="0" r="0" b="9525"/>
            <wp:docPr id="21" name="Picture 21" descr="R(n)\leq C.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R(n)\leq C.g(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p>
    <w:p w:rsidR="00284729" w:rsidRPr="00F73BCD" w:rsidRDefault="00284729" w:rsidP="00E83D65">
      <w:r w:rsidRPr="00F73BCD">
        <w:t>thì ta nói thuật toán có độ phức tạp cỡ </w:t>
      </w:r>
      <w:r w:rsidRPr="00F73BCD">
        <w:rPr>
          <w:noProof/>
        </w:rPr>
        <w:drawing>
          <wp:inline distT="0" distB="0" distL="0" distR="0" wp14:anchorId="5307841A" wp14:editId="6263CD22">
            <wp:extent cx="638175" cy="200025"/>
            <wp:effectExtent l="0" t="0" r="9525" b="9525"/>
            <wp:docPr id="20" name="Picture 20" descr="O(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O(g(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F73BCD">
        <w:t>.</w:t>
      </w:r>
    </w:p>
    <w:p w:rsidR="00284729" w:rsidRPr="00F73BCD" w:rsidRDefault="00284729" w:rsidP="00E83D65">
      <w:r w:rsidRPr="00F73BCD">
        <w:t>Các độ phức tạp thường gặp đối với các thuật toán thông thường gồm có:</w:t>
      </w:r>
    </w:p>
    <w:p w:rsidR="00284729" w:rsidRPr="00F73BCD" w:rsidRDefault="00284729" w:rsidP="00E83D65">
      <w:r w:rsidRPr="00F73BCD">
        <w:t>Độ phức tạp hằng số, </w:t>
      </w:r>
      <w:r w:rsidRPr="00F73BCD">
        <w:rPr>
          <w:noProof/>
        </w:rPr>
        <w:drawing>
          <wp:inline distT="0" distB="0" distL="0" distR="0" wp14:anchorId="4933D9FB" wp14:editId="653E4AAC">
            <wp:extent cx="381000" cy="200025"/>
            <wp:effectExtent l="0" t="0" r="0" b="9525"/>
            <wp:docPr id="7" name="Picture 7" descr="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73BCD">
        <w:t>. Số phép tính/thời gian chạy/dung lượng bộ nhớ không phụ thuộc vào độ lớn đầu vào. Chẳng hạn như các thao tác hệ thống: đóng, mở file.</w:t>
      </w:r>
    </w:p>
    <w:p w:rsidR="00284729" w:rsidRPr="00F73BCD" w:rsidRDefault="00284729" w:rsidP="00E83D65">
      <w:r w:rsidRPr="00F73BCD">
        <w:t>Độ phức tạp tuyến tính, </w:t>
      </w:r>
      <w:r w:rsidRPr="00F73BCD">
        <w:rPr>
          <w:noProof/>
        </w:rPr>
        <w:drawing>
          <wp:inline distT="0" distB="0" distL="0" distR="0" wp14:anchorId="6765398D" wp14:editId="315DC412">
            <wp:extent cx="400050" cy="200025"/>
            <wp:effectExtent l="0" t="0" r="0" b="9525"/>
            <wp:docPr id="6" name="Picture 6" desc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n)"/>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F73BCD">
        <w:t>. Số phép tính/thời gian chạy/dung lượng bộ nhớ có xu hướng tỉ lệ thuận với độ lớn đầu vào. Chẳng hạn như tính tổng các phần tử của một mảng một chiều.</w:t>
      </w:r>
    </w:p>
    <w:p w:rsidR="00284729" w:rsidRPr="00F73BCD" w:rsidRDefault="00284729" w:rsidP="00E83D65">
      <w:r w:rsidRPr="00F73BCD">
        <w:t>Độ phức tạp đa thức, </w:t>
      </w:r>
      <w:r w:rsidRPr="00F73BCD">
        <w:rPr>
          <w:noProof/>
        </w:rPr>
        <w:drawing>
          <wp:inline distT="0" distB="0" distL="0" distR="0" wp14:anchorId="72C00A3E" wp14:editId="4C55D20D">
            <wp:extent cx="685800" cy="200025"/>
            <wp:effectExtent l="0" t="0" r="0" b="9525"/>
            <wp:docPr id="5" name="Picture 5" descr="O(P(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73BCD">
        <w:t>, với </w:t>
      </w:r>
      <w:r w:rsidRPr="00F73BCD">
        <w:rPr>
          <w:noProof/>
        </w:rPr>
        <w:drawing>
          <wp:inline distT="0" distB="0" distL="0" distR="0" wp14:anchorId="13681B5C" wp14:editId="1BEE5BB6">
            <wp:extent cx="142875" cy="133350"/>
            <wp:effectExtent l="0" t="0" r="9525" b="0"/>
            <wp:docPr id="4" name="Picture 4"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F73BCD">
        <w:t> là đa thức bậc cao (từ 2 trở lên). Chẳng hạn như các thao tác tính toán với mảng nhiều chiều (tính định thức ma trận).</w:t>
      </w:r>
    </w:p>
    <w:p w:rsidR="00284729" w:rsidRPr="00F73BCD" w:rsidRDefault="00284729" w:rsidP="00E83D65">
      <w:pPr>
        <w:rPr>
          <w:rFonts w:eastAsia="Times New Roman" w:cs="Times New Roman"/>
          <w:color w:val="000000" w:themeColor="text1"/>
        </w:rPr>
      </w:pPr>
      <w:r w:rsidRPr="00F73BCD">
        <w:rPr>
          <w:rFonts w:eastAsia="Times New Roman" w:cs="Times New Roman"/>
          <w:color w:val="000000" w:themeColor="text1"/>
        </w:rPr>
        <w:lastRenderedPageBreak/>
        <w:t>Độ phức tạp </w:t>
      </w:r>
      <w:hyperlink r:id="rId96" w:tooltip="Logarit" w:history="1">
        <w:r w:rsidRPr="00F73BCD">
          <w:rPr>
            <w:rFonts w:eastAsia="Times New Roman" w:cs="Times New Roman"/>
            <w:color w:val="000000" w:themeColor="text1"/>
          </w:rPr>
          <w:t>logarit</w:t>
        </w:r>
      </w:hyperlink>
      <w:r w:rsidRPr="00F73BCD">
        <w:rPr>
          <w:rFonts w:eastAsia="Times New Roman" w:cs="Times New Roman"/>
          <w:color w:val="000000" w:themeColor="text1"/>
        </w:rPr>
        <w:t>, </w:t>
      </w:r>
      <w:r w:rsidRPr="00F73BCD">
        <w:rPr>
          <w:rFonts w:eastAsia="Times New Roman" w:cs="Times New Roman"/>
          <w:noProof/>
          <w:color w:val="000000" w:themeColor="text1"/>
        </w:rPr>
        <w:drawing>
          <wp:inline distT="0" distB="0" distL="0" distR="0" wp14:anchorId="349A3964" wp14:editId="1B9881E1">
            <wp:extent cx="666750" cy="200025"/>
            <wp:effectExtent l="0" t="0" r="0" b="9525"/>
            <wp:docPr id="3" name="Picture 3" descr="O(\log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og n)"/>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F73BCD">
        <w:rPr>
          <w:rFonts w:eastAsia="Times New Roman" w:cs="Times New Roman"/>
          <w:color w:val="000000" w:themeColor="text1"/>
        </w:rPr>
        <w:t> (chú ý: bậc của nó thấp hơn so với </w:t>
      </w:r>
      <w:r w:rsidRPr="00F73BCD">
        <w:rPr>
          <w:rFonts w:eastAsia="Times New Roman" w:cs="Times New Roman"/>
          <w:noProof/>
          <w:color w:val="000000" w:themeColor="text1"/>
        </w:rPr>
        <w:drawing>
          <wp:inline distT="0" distB="0" distL="0" distR="0" wp14:anchorId="44BB5254" wp14:editId="61524631">
            <wp:extent cx="400050" cy="200025"/>
            <wp:effectExtent l="0" t="0" r="0" b="9525"/>
            <wp:docPr id="2" name="Picture 2" desc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O(n)"/>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F73BCD">
        <w:rPr>
          <w:rFonts w:eastAsia="Times New Roman" w:cs="Times New Roman"/>
          <w:color w:val="000000" w:themeColor="text1"/>
        </w:rPr>
        <w:t>). Chẳng hạn thuật toán Euclid để tìm </w:t>
      </w:r>
      <w:hyperlink r:id="rId98" w:tooltip="Ước số chung lớn nhất" w:history="1">
        <w:r w:rsidRPr="00F73BCD">
          <w:rPr>
            <w:rFonts w:eastAsia="Times New Roman" w:cs="Times New Roman"/>
            <w:color w:val="000000" w:themeColor="text1"/>
          </w:rPr>
          <w:t>ước số chung lớn nhất</w:t>
        </w:r>
      </w:hyperlink>
      <w:r w:rsidRPr="00F73BCD">
        <w:rPr>
          <w:rFonts w:eastAsia="Times New Roman" w:cs="Times New Roman"/>
          <w:color w:val="000000" w:themeColor="text1"/>
        </w:rPr>
        <w:t>.</w:t>
      </w:r>
    </w:p>
    <w:p w:rsidR="00284729" w:rsidRPr="00F73BCD" w:rsidRDefault="00284729" w:rsidP="00E83D65">
      <w:r w:rsidRPr="00F73BCD">
        <w:t>Độ phức tạp </w:t>
      </w:r>
      <w:hyperlink r:id="rId99" w:tooltip="Hàm mũ" w:history="1">
        <w:r w:rsidRPr="00F73BCD">
          <w:t>hàm mũ</w:t>
        </w:r>
      </w:hyperlink>
      <w:r w:rsidRPr="00F73BCD">
        <w:t>, </w:t>
      </w:r>
      <w:r w:rsidRPr="00F73BCD">
        <w:rPr>
          <w:noProof/>
        </w:rPr>
        <w:drawing>
          <wp:inline distT="0" distB="0" distL="0" distR="0" wp14:anchorId="54D3E80C" wp14:editId="6079F76A">
            <wp:extent cx="457200" cy="200025"/>
            <wp:effectExtent l="0" t="0" r="0" b="9525"/>
            <wp:docPr id="1" name="Picture 1" descr="O(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2^n)"/>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F73BCD">
        <w:t>. Trường hợp này bất lợi nhất và sẽ rất phi thực tế nếu thực hiện thuật toán với độ phức tạp này.</w:t>
      </w:r>
    </w:p>
    <w:p w:rsidR="00284729" w:rsidRPr="00F73BCD" w:rsidRDefault="00284729" w:rsidP="00E83D65">
      <w:r w:rsidRPr="00F73BCD">
        <w:rPr>
          <w:noProof/>
        </w:rPr>
        <w:drawing>
          <wp:inline distT="0" distB="0" distL="0" distR="0" wp14:anchorId="4D4E1A78" wp14:editId="485A4389">
            <wp:extent cx="638175" cy="200025"/>
            <wp:effectExtent l="0" t="0" r="9525" b="9525"/>
            <wp:docPr id="18" name="Picture 18" descr="\Omega(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Omega(f(n))"/>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F73BCD">
        <w:t>,  </w:t>
      </w:r>
      <w:r w:rsidRPr="00F73BCD">
        <w:rPr>
          <w:noProof/>
        </w:rPr>
        <w:drawing>
          <wp:inline distT="0" distB="0" distL="0" distR="0" wp14:anchorId="49DDC5B9" wp14:editId="5BF713B6">
            <wp:extent cx="638175" cy="200025"/>
            <wp:effectExtent l="0" t="0" r="9525" b="9525"/>
            <wp:docPr id="19" name="Picture 19" descr="\Theta(h(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heta(h(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F73BCD">
        <w:t>.</w:t>
      </w:r>
    </w:p>
    <w:p w:rsidR="00284729" w:rsidRPr="00F73BCD" w:rsidRDefault="00284729" w:rsidP="00E83D65">
      <w:r w:rsidRPr="00F73BCD">
        <w:t>Tương tự như với bậc O-lớn, nếu như tìm được các hằng số </w:t>
      </w:r>
      <w:r w:rsidRPr="00F73BCD">
        <w:rPr>
          <w:noProof/>
        </w:rPr>
        <w:drawing>
          <wp:inline distT="0" distB="0" distL="0" distR="0" wp14:anchorId="397A8A22" wp14:editId="2D1203A2">
            <wp:extent cx="619125" cy="171450"/>
            <wp:effectExtent l="0" t="0" r="9525" b="0"/>
            <wp:docPr id="17" name="Picture 17" descr="C, k_1, k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 k_1, k_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19125" cy="171450"/>
                    </a:xfrm>
                    <a:prstGeom prst="rect">
                      <a:avLst/>
                    </a:prstGeom>
                    <a:noFill/>
                    <a:ln>
                      <a:noFill/>
                    </a:ln>
                  </pic:spPr>
                </pic:pic>
              </a:graphicData>
            </a:graphic>
          </wp:inline>
        </w:drawing>
      </w:r>
      <w:r w:rsidRPr="00F73BCD">
        <w:t> đều dương và không phụ thuộc vào </w:t>
      </w:r>
      <w:r w:rsidRPr="00F73BCD">
        <w:rPr>
          <w:noProof/>
        </w:rPr>
        <w:drawing>
          <wp:inline distT="0" distB="0" distL="0" distR="0" wp14:anchorId="27222A0E" wp14:editId="64B42A82">
            <wp:extent cx="114300" cy="85725"/>
            <wp:effectExtent l="0" t="0" r="0" b="9525"/>
            <wp:docPr id="16" name="Picture 16"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sao cho với </w:t>
      </w:r>
      <w:r w:rsidRPr="00F73BCD">
        <w:rPr>
          <w:noProof/>
        </w:rPr>
        <w:drawing>
          <wp:inline distT="0" distB="0" distL="0" distR="0" wp14:anchorId="6ECFABBE" wp14:editId="2FFC9528">
            <wp:extent cx="114300" cy="85725"/>
            <wp:effectExtent l="0" t="0" r="0" b="9525"/>
            <wp:docPr id="15" name="Picture 15"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F73BCD">
        <w:t> đủ lớn, các hàm</w:t>
      </w:r>
      <w:r w:rsidR="00A6622C" w:rsidRPr="00F73BCD">
        <w:t xml:space="preserve">   </w:t>
      </w:r>
      <w:r w:rsidRPr="00F73BCD">
        <w:t> </w:t>
      </w:r>
      <w:r w:rsidRPr="00F73BCD">
        <w:rPr>
          <w:noProof/>
        </w:rPr>
        <w:drawing>
          <wp:inline distT="0" distB="0" distL="0" distR="0" wp14:anchorId="07F2E00C" wp14:editId="0B89EEE6">
            <wp:extent cx="838200" cy="200025"/>
            <wp:effectExtent l="0" t="0" r="0" b="9525"/>
            <wp:docPr id="14" name="Picture 14" descr="R(n), 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R(n), f(n)"/>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F73BCD">
        <w:t> </w:t>
      </w:r>
      <w:r w:rsidR="00A6622C" w:rsidRPr="00F73BCD">
        <w:t xml:space="preserve">  </w:t>
      </w:r>
      <w:r w:rsidRPr="00F73BCD">
        <w:t>và </w:t>
      </w:r>
      <w:r w:rsidRPr="00F73BCD">
        <w:rPr>
          <w:noProof/>
        </w:rPr>
        <w:drawing>
          <wp:inline distT="0" distB="0" distL="0" distR="0" wp14:anchorId="459EAC6B" wp14:editId="73496DEB">
            <wp:extent cx="342900" cy="200025"/>
            <wp:effectExtent l="0" t="0" r="0" b="9525"/>
            <wp:docPr id="13" name="Picture 13" descr="h(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n)"/>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73BCD">
        <w:t> </w:t>
      </w:r>
      <w:r w:rsidR="00A6622C" w:rsidRPr="00F73BCD">
        <w:t xml:space="preserve">   </w:t>
      </w:r>
      <w:r w:rsidRPr="00F73BCD">
        <w:t>đều dương và</w:t>
      </w:r>
    </w:p>
    <w:p w:rsidR="00284729" w:rsidRPr="00F73BCD" w:rsidRDefault="00284729" w:rsidP="00E83D65"/>
    <w:p w:rsidR="00284729" w:rsidRPr="00F73BCD" w:rsidRDefault="00A6622C" w:rsidP="00E83D65">
      <w:pPr>
        <w:rPr>
          <w:rFonts w:eastAsia="Times New Roman" w:cs="Times New Roman"/>
          <w:color w:val="000000" w:themeColor="text1"/>
        </w:rPr>
      </w:pPr>
      <w:r w:rsidRPr="00F73BCD">
        <w:rPr>
          <w:noProof/>
        </w:rPr>
        <w:drawing>
          <wp:inline distT="0" distB="0" distL="0" distR="0" wp14:anchorId="1E22BE31" wp14:editId="35E70D15">
            <wp:extent cx="1295400" cy="200025"/>
            <wp:effectExtent l="0" t="0" r="0" b="9525"/>
            <wp:docPr id="12" name="Picture 12" descr="R(n)\geq C \cdot 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n)\geq C \cdot f(n)"/>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p w:rsidR="00A6622C" w:rsidRPr="00F73BCD" w:rsidRDefault="00A6622C" w:rsidP="00E83D65">
      <w:pPr>
        <w:rPr>
          <w:rFonts w:eastAsia="Times New Roman" w:cs="Times New Roman"/>
          <w:color w:val="000000" w:themeColor="text1"/>
        </w:rPr>
      </w:pPr>
      <w:r w:rsidRPr="00F73BCD">
        <w:rPr>
          <w:noProof/>
        </w:rPr>
        <w:drawing>
          <wp:inline distT="0" distB="0" distL="0" distR="0" wp14:anchorId="67945EBE" wp14:editId="42037EB5">
            <wp:extent cx="2219325" cy="200025"/>
            <wp:effectExtent l="0" t="0" r="9525" b="9525"/>
            <wp:docPr id="11" name="Picture 11" descr="k_1\cdot h(n) \leq R(n) \leq k_2\cdot h(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k_1\cdot h(n) \leq R(n) \leq k_2\cdot h(n)"/>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19325" cy="200025"/>
                    </a:xfrm>
                    <a:prstGeom prst="rect">
                      <a:avLst/>
                    </a:prstGeom>
                    <a:noFill/>
                    <a:ln>
                      <a:noFill/>
                    </a:ln>
                  </pic:spPr>
                </pic:pic>
              </a:graphicData>
            </a:graphic>
          </wp:inline>
        </w:drawing>
      </w:r>
    </w:p>
    <w:p w:rsidR="00284729" w:rsidRPr="00F73BCD" w:rsidRDefault="00284729" w:rsidP="00E83D65">
      <w:r w:rsidRPr="00F73BCD">
        <w:t>thì ta nói thuật toán có độ phức tạp cỡ lớn hơn </w:t>
      </w:r>
      <w:r w:rsidRPr="00F73BCD">
        <w:rPr>
          <w:noProof/>
        </w:rPr>
        <w:drawing>
          <wp:inline distT="0" distB="0" distL="0" distR="0" wp14:anchorId="5220DEDD" wp14:editId="5212AFBB">
            <wp:extent cx="638175" cy="200025"/>
            <wp:effectExtent l="0" t="0" r="9525" b="9525"/>
            <wp:docPr id="10" name="Picture 10" descr="\Omega(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Omega(f(n))"/>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F73BCD">
        <w:t>, và đúng bằng cỡ </w:t>
      </w:r>
      <w:r w:rsidRPr="00F73BCD">
        <w:rPr>
          <w:noProof/>
        </w:rPr>
        <w:drawing>
          <wp:inline distT="0" distB="0" distL="0" distR="0" wp14:anchorId="31EC84E8" wp14:editId="59B3884E">
            <wp:extent cx="638175" cy="200025"/>
            <wp:effectExtent l="0" t="0" r="9525" b="9525"/>
            <wp:docPr id="9" name="Picture 9" descr="\Theta(h(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heta(h(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F73BCD">
        <w:t>.</w:t>
      </w:r>
    </w:p>
    <w:p w:rsidR="00284729" w:rsidRPr="00F73BCD" w:rsidRDefault="00284729" w:rsidP="00E83D65">
      <w:pPr>
        <w:rPr>
          <w:rFonts w:eastAsiaTheme="minorEastAsia"/>
        </w:rPr>
      </w:pPr>
      <w:r w:rsidRPr="00F73BCD">
        <w:t>Như vậy nếu xét một cách chặt chẽ, kí hiệu Θ mới biểu thị độ phức tạp của thuật toán một cách chặt chẽ. Tuy nhiên qua một thời gian dài kí hiệu </w:t>
      </w:r>
      <w:r w:rsidRPr="00F73BCD">
        <w:rPr>
          <w:noProof/>
        </w:rPr>
        <w:drawing>
          <wp:inline distT="0" distB="0" distL="0" distR="0" wp14:anchorId="50D76FFD" wp14:editId="73F01A45">
            <wp:extent cx="400050" cy="200025"/>
            <wp:effectExtent l="0" t="0" r="0" b="9525"/>
            <wp:docPr id="8" name="Picture 8" desc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n)"/>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F73BCD">
        <w:t> cũng đã được dùng phổ biến.</w:t>
      </w:r>
    </w:p>
    <w:p w:rsidR="00A6622C" w:rsidRPr="00F73BCD" w:rsidRDefault="00A6622C" w:rsidP="00E83D65">
      <w:bookmarkStart w:id="36" w:name="_Toc376060792"/>
      <w:r w:rsidRPr="00F73BCD">
        <w:t>7. Các ví dụ có lời giải</w:t>
      </w:r>
    </w:p>
    <w:p w:rsidR="00A6622C" w:rsidRPr="00F73BCD" w:rsidRDefault="00A6622C" w:rsidP="00E83D65"/>
    <w:p w:rsidR="00A6622C" w:rsidRPr="00F73BCD" w:rsidRDefault="00A6622C" w:rsidP="00E83D65">
      <w:r w:rsidRPr="00F73BCD">
        <w:t>7.1. Cấp số nhân cộng</w:t>
      </w:r>
    </w:p>
    <w:p w:rsidR="00A6622C" w:rsidRPr="00F73BCD" w:rsidRDefault="00A6622C" w:rsidP="00E83D65"/>
    <w:p w:rsidR="00A6622C" w:rsidRPr="00F73BCD" w:rsidRDefault="00A6622C" w:rsidP="00E83D65">
      <w:r w:rsidRPr="00F73BCD">
        <w:t>Ta thử tìm lại công thức tính số hạng tổng quát cho cấp số nhân cộng, tức là dãy số xác định bởi  a</w:t>
      </w:r>
      <w:r w:rsidRPr="00F73BCD">
        <w:rPr>
          <w:vertAlign w:val="subscript"/>
        </w:rPr>
        <w:t>0</w:t>
      </w:r>
      <w:r w:rsidRPr="00F73BCD">
        <w:t xml:space="preserve"> = a, a</w:t>
      </w:r>
      <w:r w:rsidRPr="00F73BCD">
        <w:rPr>
          <w:vertAlign w:val="subscript"/>
        </w:rPr>
        <w:t>n</w:t>
      </w:r>
      <w:r w:rsidRPr="00F73BCD">
        <w:t xml:space="preserve"> = ax</w:t>
      </w:r>
      <w:r w:rsidRPr="00F73BCD">
        <w:rPr>
          <w:vertAlign w:val="subscript"/>
        </w:rPr>
        <w:t>n-1</w:t>
      </w:r>
      <w:r w:rsidRPr="00F73BCD">
        <w:t xml:space="preserve"> + d với mọi n = 1, 2, 3, …</w:t>
      </w:r>
    </w:p>
    <w:p w:rsidR="00A6622C" w:rsidRPr="00F73BCD" w:rsidRDefault="00A6622C" w:rsidP="00E83D65"/>
    <w:p w:rsidR="00A6622C" w:rsidRPr="00F73BCD" w:rsidRDefault="00A6622C" w:rsidP="00E83D65">
      <w:r w:rsidRPr="00F73BCD">
        <w:t>Đặt  F(x) = a</w:t>
      </w:r>
      <w:r w:rsidRPr="00F73BCD">
        <w:rPr>
          <w:vertAlign w:val="subscript"/>
        </w:rPr>
        <w:t>0</w:t>
      </w:r>
      <w:r w:rsidRPr="00F73BCD">
        <w:t xml:space="preserve"> + a</w:t>
      </w:r>
      <w:r w:rsidRPr="00F73BCD">
        <w:rPr>
          <w:vertAlign w:val="subscript"/>
        </w:rPr>
        <w:t>1</w:t>
      </w:r>
      <w:r w:rsidRPr="00F73BCD">
        <w:t>x + a</w:t>
      </w:r>
      <w:r w:rsidRPr="00F73BCD">
        <w:rPr>
          <w:vertAlign w:val="subscript"/>
        </w:rPr>
        <w:t>2</w:t>
      </w:r>
      <w:r w:rsidRPr="00F73BCD">
        <w:t>x</w:t>
      </w:r>
      <w:r w:rsidRPr="00F73BCD">
        <w:rPr>
          <w:vertAlign w:val="superscript"/>
        </w:rPr>
        <w:t>2</w:t>
      </w:r>
      <w:r w:rsidRPr="00F73BCD">
        <w:t xml:space="preserve"> + a</w:t>
      </w:r>
      <w:r w:rsidRPr="00F73BCD">
        <w:rPr>
          <w:vertAlign w:val="subscript"/>
        </w:rPr>
        <w:t>3</w:t>
      </w:r>
      <w:r w:rsidRPr="00F73BCD">
        <w:t>x</w:t>
      </w:r>
      <w:r w:rsidRPr="00F73BCD">
        <w:rPr>
          <w:vertAlign w:val="superscript"/>
        </w:rPr>
        <w:t>3</w:t>
      </w:r>
      <w:r w:rsidRPr="00F73BCD">
        <w:t xml:space="preserve"> + …</w:t>
      </w:r>
    </w:p>
    <w:p w:rsidR="00A6622C" w:rsidRPr="00F73BCD" w:rsidRDefault="00A6622C" w:rsidP="00E83D65">
      <w:r w:rsidRPr="00F73BCD">
        <w:t>Ta có   F(x) = a</w:t>
      </w:r>
      <w:r w:rsidRPr="00F73BCD">
        <w:rPr>
          <w:vertAlign w:val="subscript"/>
        </w:rPr>
        <w:t>0</w:t>
      </w:r>
      <w:r w:rsidRPr="00F73BCD">
        <w:t xml:space="preserve"> + a</w:t>
      </w:r>
      <w:r w:rsidRPr="00F73BCD">
        <w:rPr>
          <w:vertAlign w:val="subscript"/>
        </w:rPr>
        <w:t>1</w:t>
      </w:r>
      <w:r w:rsidRPr="00F73BCD">
        <w:t>x + a</w:t>
      </w:r>
      <w:r w:rsidRPr="00F73BCD">
        <w:rPr>
          <w:vertAlign w:val="subscript"/>
        </w:rPr>
        <w:t>2</w:t>
      </w:r>
      <w:r w:rsidRPr="00F73BCD">
        <w:t>x</w:t>
      </w:r>
      <w:r w:rsidRPr="00F73BCD">
        <w:rPr>
          <w:vertAlign w:val="superscript"/>
        </w:rPr>
        <w:t>2</w:t>
      </w:r>
      <w:r w:rsidRPr="00F73BCD">
        <w:t xml:space="preserve"> + a</w:t>
      </w:r>
      <w:r w:rsidRPr="00F73BCD">
        <w:rPr>
          <w:vertAlign w:val="subscript"/>
        </w:rPr>
        <w:t>3</w:t>
      </w:r>
      <w:r w:rsidRPr="00F73BCD">
        <w:t>x</w:t>
      </w:r>
      <w:r w:rsidRPr="00F73BCD">
        <w:rPr>
          <w:vertAlign w:val="superscript"/>
        </w:rPr>
        <w:t>3</w:t>
      </w:r>
      <w:r w:rsidRPr="00F73BCD">
        <w:t xml:space="preserve"> + … </w:t>
      </w:r>
    </w:p>
    <w:p w:rsidR="00A6622C" w:rsidRPr="00F73BCD" w:rsidRDefault="00A6622C" w:rsidP="00E83D65">
      <w:r w:rsidRPr="00F73BCD">
        <w:t xml:space="preserve">                   = a</w:t>
      </w:r>
      <w:r w:rsidRPr="00F73BCD">
        <w:rPr>
          <w:vertAlign w:val="subscript"/>
        </w:rPr>
        <w:t>0</w:t>
      </w:r>
      <w:r w:rsidRPr="00F73BCD">
        <w:t xml:space="preserve"> + (qa</w:t>
      </w:r>
      <w:r w:rsidRPr="00F73BCD">
        <w:rPr>
          <w:vertAlign w:val="subscript"/>
        </w:rPr>
        <w:t>0</w:t>
      </w:r>
      <w:r w:rsidRPr="00F73BCD">
        <w:t xml:space="preserve"> + d)x + (qa</w:t>
      </w:r>
      <w:r w:rsidRPr="00F73BCD">
        <w:rPr>
          <w:vertAlign w:val="subscript"/>
        </w:rPr>
        <w:t>1</w:t>
      </w:r>
      <w:r w:rsidRPr="00F73BCD">
        <w:t>+d)x</w:t>
      </w:r>
      <w:r w:rsidRPr="00F73BCD">
        <w:rPr>
          <w:vertAlign w:val="superscript"/>
        </w:rPr>
        <w:t>2</w:t>
      </w:r>
      <w:r w:rsidRPr="00F73BCD">
        <w:t xml:space="preserve"> + (qa</w:t>
      </w:r>
      <w:r w:rsidRPr="00F73BCD">
        <w:rPr>
          <w:vertAlign w:val="subscript"/>
        </w:rPr>
        <w:t>2</w:t>
      </w:r>
      <w:r w:rsidRPr="00F73BCD">
        <w:t>+d)x</w:t>
      </w:r>
      <w:r w:rsidRPr="00F73BCD">
        <w:rPr>
          <w:vertAlign w:val="superscript"/>
        </w:rPr>
        <w:t>3</w:t>
      </w:r>
      <w:r w:rsidRPr="00F73BCD">
        <w:t xml:space="preserve"> + …</w:t>
      </w:r>
    </w:p>
    <w:p w:rsidR="00A6622C" w:rsidRPr="00F73BCD" w:rsidRDefault="00A6622C" w:rsidP="00E83D65">
      <w:r w:rsidRPr="00F73BCD">
        <w:rPr>
          <w:b/>
        </w:rPr>
        <w:tab/>
        <w:t xml:space="preserve">        = </w:t>
      </w:r>
      <w:r w:rsidRPr="00F73BCD">
        <w:t>a</w:t>
      </w:r>
      <w:r w:rsidRPr="00F73BCD">
        <w:rPr>
          <w:vertAlign w:val="subscript"/>
        </w:rPr>
        <w:t>0</w:t>
      </w:r>
      <w:r w:rsidRPr="00F73BCD">
        <w:t xml:space="preserve"> + qx(a</w:t>
      </w:r>
      <w:r w:rsidRPr="00F73BCD">
        <w:rPr>
          <w:vertAlign w:val="subscript"/>
        </w:rPr>
        <w:t>0</w:t>
      </w:r>
      <w:r w:rsidRPr="00F73BCD">
        <w:t>+a</w:t>
      </w:r>
      <w:r w:rsidRPr="00F73BCD">
        <w:rPr>
          <w:vertAlign w:val="subscript"/>
        </w:rPr>
        <w:t>1</w:t>
      </w:r>
      <w:r w:rsidRPr="00F73BCD">
        <w:t>x+a</w:t>
      </w:r>
      <w:r w:rsidRPr="00F73BCD">
        <w:rPr>
          <w:vertAlign w:val="subscript"/>
        </w:rPr>
        <w:t>2</w:t>
      </w:r>
      <w:r w:rsidRPr="00F73BCD">
        <w:t>x</w:t>
      </w:r>
      <w:r w:rsidRPr="00F73BCD">
        <w:rPr>
          <w:vertAlign w:val="superscript"/>
        </w:rPr>
        <w:t>2</w:t>
      </w:r>
      <w:r w:rsidRPr="00F73BCD">
        <w:t>+…) + dx(1+x+x</w:t>
      </w:r>
      <w:r w:rsidRPr="00F73BCD">
        <w:rPr>
          <w:vertAlign w:val="superscript"/>
        </w:rPr>
        <w:t>2</w:t>
      </w:r>
      <w:r w:rsidRPr="00F73BCD">
        <w:t xml:space="preserve">+…)  </w:t>
      </w:r>
    </w:p>
    <w:p w:rsidR="00A6622C" w:rsidRPr="00F73BCD" w:rsidRDefault="00A6622C" w:rsidP="00E83D65">
      <w:r w:rsidRPr="00F73BCD">
        <w:tab/>
        <w:t xml:space="preserve">        = a + qxF(x) + dx/(1-x)</w:t>
      </w:r>
    </w:p>
    <w:p w:rsidR="00A6622C" w:rsidRPr="00F73BCD" w:rsidRDefault="00A6622C" w:rsidP="00E83D65">
      <w:r w:rsidRPr="00F73BCD">
        <w:t>Từ đó suy ra</w:t>
      </w:r>
    </w:p>
    <w:p w:rsidR="00A6622C" w:rsidRPr="00F73BCD" w:rsidRDefault="00A6622C" w:rsidP="00E83D65">
      <w:r w:rsidRPr="00F73BCD">
        <w:tab/>
      </w:r>
      <w:r w:rsidRPr="00F73BCD">
        <w:object w:dxaOrig="2120" w:dyaOrig="660">
          <v:shape id="_x0000_i1048" type="#_x0000_t75" style="width:105.75pt;height:33pt" o:ole="">
            <v:imagedata r:id="rId108" o:title=""/>
          </v:shape>
          <o:OLEObject Type="Embed" ProgID="Equation.3" ShapeID="_x0000_i1048" DrawAspect="Content" ObjectID="_1596336874" r:id="rId109"/>
        </w:object>
      </w:r>
    </w:p>
    <w:p w:rsidR="00A6622C" w:rsidRPr="00F73BCD" w:rsidRDefault="00A6622C" w:rsidP="00E83D65">
      <w:r w:rsidRPr="00F73BCD">
        <w:t>Ta tìm phân tích dạng</w:t>
      </w:r>
    </w:p>
    <w:p w:rsidR="00A6622C" w:rsidRPr="00F73BCD" w:rsidRDefault="00A6622C" w:rsidP="00E83D65">
      <w:r w:rsidRPr="00F73BCD">
        <w:object w:dxaOrig="2920" w:dyaOrig="660">
          <v:shape id="_x0000_i1049" type="#_x0000_t75" style="width:146.25pt;height:33pt" o:ole="">
            <v:imagedata r:id="rId110" o:title=""/>
          </v:shape>
          <o:OLEObject Type="Embed" ProgID="Equation.3" ShapeID="_x0000_i1049" DrawAspect="Content" ObjectID="_1596336875" r:id="rId111"/>
        </w:object>
      </w:r>
    </w:p>
    <w:p w:rsidR="00A6622C" w:rsidRPr="00F73BCD" w:rsidRDefault="00A6622C" w:rsidP="00E83D65">
      <w:r w:rsidRPr="00F73BCD">
        <w:t>Quy đồng mẫu số chung, ta được   a + (d-a)x = A + B – (B+qA)x. Từ đó</w:t>
      </w:r>
    </w:p>
    <w:p w:rsidR="00A6622C" w:rsidRPr="00F73BCD" w:rsidRDefault="00A6622C" w:rsidP="00E83D65">
      <w:r w:rsidRPr="00F73BCD">
        <w:lastRenderedPageBreak/>
        <w:tab/>
        <w:t>A + B = a, B + qA = a – d</w:t>
      </w:r>
    </w:p>
    <w:p w:rsidR="00A6622C" w:rsidRPr="00F73BCD" w:rsidRDefault="00A6622C" w:rsidP="00E83D65">
      <w:r w:rsidRPr="00F73BCD">
        <w:t xml:space="preserve">Suy ra A = d/(1-q) và B = a – d/(1-q). </w:t>
      </w:r>
    </w:p>
    <w:p w:rsidR="00A6622C" w:rsidRPr="00F73BCD" w:rsidRDefault="00A6622C" w:rsidP="00E83D65">
      <w:r w:rsidRPr="00F73BCD">
        <w:t>Cuối cùng, áp dụng các công thức khai triển quen thuộc, ta được</w:t>
      </w:r>
    </w:p>
    <w:p w:rsidR="00A6622C" w:rsidRPr="00F73BCD" w:rsidRDefault="00A6622C" w:rsidP="00E83D65">
      <w:r w:rsidRPr="00F73BCD">
        <w:tab/>
      </w:r>
      <w:r w:rsidRPr="00F73BCD">
        <w:object w:dxaOrig="2560" w:dyaOrig="720">
          <v:shape id="_x0000_i1050" type="#_x0000_t75" style="width:128.25pt;height:36pt" o:ole="">
            <v:imagedata r:id="rId112" o:title=""/>
          </v:shape>
          <o:OLEObject Type="Embed" ProgID="Equation.3" ShapeID="_x0000_i1050" DrawAspect="Content" ObjectID="_1596336876" r:id="rId113"/>
        </w:object>
      </w:r>
      <w:r w:rsidRPr="00F73BCD">
        <w:t>.</w:t>
      </w:r>
    </w:p>
    <w:p w:rsidR="00A6622C" w:rsidRPr="00F73BCD" w:rsidRDefault="00A6622C" w:rsidP="00E83D65"/>
    <w:p w:rsidR="00A6622C" w:rsidRPr="00F73BCD" w:rsidRDefault="00A6622C" w:rsidP="00E83D65">
      <w:r w:rsidRPr="00F73BCD">
        <w:t>7.2. Phương trình sai phân không thuần nhất</w:t>
      </w:r>
    </w:p>
    <w:p w:rsidR="00A6622C" w:rsidRPr="00F73BCD" w:rsidRDefault="00A6622C" w:rsidP="00E83D65"/>
    <w:p w:rsidR="00A6622C" w:rsidRPr="00F73BCD" w:rsidRDefault="00A6622C" w:rsidP="00E83D65">
      <w:r w:rsidRPr="00F73BCD">
        <w:t xml:space="preserve">Tiếp theo, ta xem hàm sinh “làm việc” thế nào đối với các phương trình sai phân không thuần nhất. </w:t>
      </w:r>
    </w:p>
    <w:p w:rsidR="00A6622C" w:rsidRPr="00F73BCD" w:rsidRDefault="00A6622C" w:rsidP="00E83D65"/>
    <w:p w:rsidR="00A6622C" w:rsidRPr="00F73BCD" w:rsidRDefault="00A6622C" w:rsidP="00E83D65">
      <w:r w:rsidRPr="00F73BCD">
        <w:t>Xét bài toán: Tìm công thức tổng quát của dãy số cho bởi a</w:t>
      </w:r>
      <w:r w:rsidRPr="00F73BCD">
        <w:rPr>
          <w:vertAlign w:val="subscript"/>
        </w:rPr>
        <w:t>0</w:t>
      </w:r>
      <w:r w:rsidRPr="00F73BCD">
        <w:t xml:space="preserve"> = 1, a</w:t>
      </w:r>
      <w:r w:rsidRPr="00F73BCD">
        <w:rPr>
          <w:vertAlign w:val="subscript"/>
        </w:rPr>
        <w:t>n</w:t>
      </w:r>
      <w:r w:rsidRPr="00F73BCD">
        <w:t xml:space="preserve"> = 2a</w:t>
      </w:r>
      <w:r w:rsidRPr="00F73BCD">
        <w:rPr>
          <w:vertAlign w:val="subscript"/>
        </w:rPr>
        <w:t>n-1</w:t>
      </w:r>
      <w:r w:rsidRPr="00F73BCD">
        <w:t xml:space="preserve"> + 3</w:t>
      </w:r>
      <w:r w:rsidRPr="00F73BCD">
        <w:rPr>
          <w:vertAlign w:val="superscript"/>
        </w:rPr>
        <w:t>n</w:t>
      </w:r>
      <w:r w:rsidRPr="00F73BCD">
        <w:t xml:space="preserve">  với n = 1, 2, 3, ..</w:t>
      </w:r>
    </w:p>
    <w:p w:rsidR="00A6622C" w:rsidRPr="00F73BCD" w:rsidRDefault="00A6622C" w:rsidP="00E83D65"/>
    <w:p w:rsidR="00A6622C" w:rsidRPr="00F73BCD" w:rsidRDefault="00A6622C" w:rsidP="00E83D65">
      <w:r w:rsidRPr="00F73BCD">
        <w:t>Theo đúng sơ đồ trên, ta xét  F(x) = a</w:t>
      </w:r>
      <w:r w:rsidRPr="00F73BCD">
        <w:rPr>
          <w:vertAlign w:val="subscript"/>
        </w:rPr>
        <w:t>0</w:t>
      </w:r>
      <w:r w:rsidRPr="00F73BCD">
        <w:t xml:space="preserve"> + a</w:t>
      </w:r>
      <w:r w:rsidRPr="00F73BCD">
        <w:rPr>
          <w:vertAlign w:val="subscript"/>
        </w:rPr>
        <w:t>1</w:t>
      </w:r>
      <w:r w:rsidRPr="00F73BCD">
        <w:t>x + a</w:t>
      </w:r>
      <w:r w:rsidRPr="00F73BCD">
        <w:rPr>
          <w:vertAlign w:val="subscript"/>
        </w:rPr>
        <w:t>2</w:t>
      </w:r>
      <w:r w:rsidRPr="00F73BCD">
        <w:t>x</w:t>
      </w:r>
      <w:r w:rsidRPr="00F73BCD">
        <w:rPr>
          <w:vertAlign w:val="superscript"/>
        </w:rPr>
        <w:t>2</w:t>
      </w:r>
      <w:r w:rsidRPr="00F73BCD">
        <w:t xml:space="preserve"> + a</w:t>
      </w:r>
      <w:r w:rsidRPr="00F73BCD">
        <w:rPr>
          <w:vertAlign w:val="subscript"/>
        </w:rPr>
        <w:t>3</w:t>
      </w:r>
      <w:r w:rsidRPr="00F73BCD">
        <w:t>x</w:t>
      </w:r>
      <w:r w:rsidRPr="00F73BCD">
        <w:rPr>
          <w:vertAlign w:val="superscript"/>
        </w:rPr>
        <w:t>3</w:t>
      </w:r>
      <w:r w:rsidRPr="00F73BCD">
        <w:t xml:space="preserve"> + …</w:t>
      </w:r>
    </w:p>
    <w:p w:rsidR="00A6622C" w:rsidRPr="00F73BCD" w:rsidRDefault="00A6622C" w:rsidP="00E83D65">
      <w:r w:rsidRPr="00F73BCD">
        <w:t>Và thực hiện việc khai triển vế phải:</w:t>
      </w:r>
    </w:p>
    <w:p w:rsidR="00A6622C" w:rsidRPr="00F73BCD" w:rsidRDefault="00A6622C" w:rsidP="00E83D65">
      <w:r w:rsidRPr="00F73BCD">
        <w:t xml:space="preserve">    F(x) = a</w:t>
      </w:r>
      <w:r w:rsidRPr="00F73BCD">
        <w:rPr>
          <w:vertAlign w:val="subscript"/>
        </w:rPr>
        <w:t>0</w:t>
      </w:r>
      <w:r w:rsidRPr="00F73BCD">
        <w:t xml:space="preserve"> + a</w:t>
      </w:r>
      <w:r w:rsidRPr="00F73BCD">
        <w:rPr>
          <w:vertAlign w:val="subscript"/>
        </w:rPr>
        <w:t>1</w:t>
      </w:r>
      <w:r w:rsidRPr="00F73BCD">
        <w:t>x + a</w:t>
      </w:r>
      <w:r w:rsidRPr="00F73BCD">
        <w:rPr>
          <w:vertAlign w:val="subscript"/>
        </w:rPr>
        <w:t>2</w:t>
      </w:r>
      <w:r w:rsidRPr="00F73BCD">
        <w:t>x</w:t>
      </w:r>
      <w:r w:rsidRPr="00F73BCD">
        <w:rPr>
          <w:vertAlign w:val="superscript"/>
        </w:rPr>
        <w:t>2</w:t>
      </w:r>
      <w:r w:rsidRPr="00F73BCD">
        <w:t xml:space="preserve"> + a</w:t>
      </w:r>
      <w:r w:rsidRPr="00F73BCD">
        <w:rPr>
          <w:vertAlign w:val="subscript"/>
        </w:rPr>
        <w:t>3</w:t>
      </w:r>
      <w:r w:rsidRPr="00F73BCD">
        <w:t>x</w:t>
      </w:r>
      <w:r w:rsidRPr="00F73BCD">
        <w:rPr>
          <w:vertAlign w:val="superscript"/>
        </w:rPr>
        <w:t>3</w:t>
      </w:r>
      <w:r w:rsidRPr="00F73BCD">
        <w:t xml:space="preserve"> + …</w:t>
      </w:r>
    </w:p>
    <w:p w:rsidR="00A6622C" w:rsidRPr="00F73BCD" w:rsidRDefault="00A6622C" w:rsidP="00E83D65">
      <w:r w:rsidRPr="00F73BCD">
        <w:t xml:space="preserve">            = a</w:t>
      </w:r>
      <w:r w:rsidRPr="00F73BCD">
        <w:rPr>
          <w:vertAlign w:val="subscript"/>
        </w:rPr>
        <w:t>0</w:t>
      </w:r>
      <w:r w:rsidRPr="00F73BCD">
        <w:t xml:space="preserve"> + (2a</w:t>
      </w:r>
      <w:r w:rsidRPr="00F73BCD">
        <w:rPr>
          <w:vertAlign w:val="subscript"/>
        </w:rPr>
        <w:t>0</w:t>
      </w:r>
      <w:r w:rsidRPr="00F73BCD">
        <w:t>+3)x + (2a</w:t>
      </w:r>
      <w:r w:rsidRPr="00F73BCD">
        <w:rPr>
          <w:vertAlign w:val="subscript"/>
        </w:rPr>
        <w:t>1</w:t>
      </w:r>
      <w:r w:rsidRPr="00F73BCD">
        <w:t>+3</w:t>
      </w:r>
      <w:r w:rsidRPr="00F73BCD">
        <w:rPr>
          <w:vertAlign w:val="superscript"/>
        </w:rPr>
        <w:t>2</w:t>
      </w:r>
      <w:r w:rsidRPr="00F73BCD">
        <w:t>)x</w:t>
      </w:r>
      <w:r w:rsidRPr="00F73BCD">
        <w:rPr>
          <w:vertAlign w:val="superscript"/>
        </w:rPr>
        <w:t>2</w:t>
      </w:r>
      <w:r w:rsidRPr="00F73BCD">
        <w:t xml:space="preserve"> + (2a</w:t>
      </w:r>
      <w:r w:rsidRPr="00F73BCD">
        <w:rPr>
          <w:vertAlign w:val="superscript"/>
        </w:rPr>
        <w:t>2</w:t>
      </w:r>
      <w:r w:rsidRPr="00F73BCD">
        <w:t>+3</w:t>
      </w:r>
      <w:r w:rsidRPr="00F73BCD">
        <w:rPr>
          <w:vertAlign w:val="superscript"/>
        </w:rPr>
        <w:t>3</w:t>
      </w:r>
      <w:r w:rsidRPr="00F73BCD">
        <w:t>)x</w:t>
      </w:r>
      <w:r w:rsidRPr="00F73BCD">
        <w:rPr>
          <w:vertAlign w:val="superscript"/>
        </w:rPr>
        <w:t>3</w:t>
      </w:r>
      <w:r w:rsidRPr="00F73BCD">
        <w:t xml:space="preserve"> + …</w:t>
      </w:r>
    </w:p>
    <w:p w:rsidR="00A6622C" w:rsidRPr="00F73BCD" w:rsidRDefault="00A6622C" w:rsidP="00E83D65">
      <w:r w:rsidRPr="00F73BCD">
        <w:tab/>
        <w:t xml:space="preserve"> = (1 + 3x + (3x)</w:t>
      </w:r>
      <w:r w:rsidRPr="00F73BCD">
        <w:rPr>
          <w:vertAlign w:val="superscript"/>
        </w:rPr>
        <w:t>2</w:t>
      </w:r>
      <w:r w:rsidRPr="00F73BCD">
        <w:t xml:space="preserve"> + (3x)</w:t>
      </w:r>
      <w:r w:rsidRPr="00F73BCD">
        <w:rPr>
          <w:vertAlign w:val="superscript"/>
        </w:rPr>
        <w:t>3</w:t>
      </w:r>
      <w:r w:rsidRPr="00F73BCD">
        <w:t xml:space="preserve"> + …) + 2x(a</w:t>
      </w:r>
      <w:r w:rsidRPr="00F73BCD">
        <w:rPr>
          <w:vertAlign w:val="subscript"/>
        </w:rPr>
        <w:t>0</w:t>
      </w:r>
      <w:r w:rsidRPr="00F73BCD">
        <w:t>+a</w:t>
      </w:r>
      <w:r w:rsidRPr="00F73BCD">
        <w:rPr>
          <w:vertAlign w:val="subscript"/>
        </w:rPr>
        <w:t>1</w:t>
      </w:r>
      <w:r w:rsidRPr="00F73BCD">
        <w:t>x+a</w:t>
      </w:r>
      <w:r w:rsidRPr="00F73BCD">
        <w:rPr>
          <w:vertAlign w:val="subscript"/>
        </w:rPr>
        <w:t>2</w:t>
      </w:r>
      <w:r w:rsidRPr="00F73BCD">
        <w:t>x</w:t>
      </w:r>
      <w:r w:rsidRPr="00F73BCD">
        <w:rPr>
          <w:vertAlign w:val="subscript"/>
        </w:rPr>
        <w:t>2</w:t>
      </w:r>
      <w:r w:rsidRPr="00F73BCD">
        <w:t>+…)</w:t>
      </w:r>
    </w:p>
    <w:p w:rsidR="00A6622C" w:rsidRPr="00F73BCD" w:rsidRDefault="00A6622C" w:rsidP="00E83D65">
      <w:r w:rsidRPr="00F73BCD">
        <w:tab/>
        <w:t xml:space="preserve"> = 1/(1-3x) + 2xF(x)</w:t>
      </w:r>
    </w:p>
    <w:p w:rsidR="00A6622C" w:rsidRPr="00F73BCD" w:rsidRDefault="00A6622C" w:rsidP="00E83D65">
      <w:r w:rsidRPr="00F73BCD">
        <w:t>Từ đó suy ra</w:t>
      </w:r>
    </w:p>
    <w:p w:rsidR="00A6622C" w:rsidRPr="00F73BCD" w:rsidRDefault="00A6622C" w:rsidP="00E83D65">
      <w:r w:rsidRPr="00F73BCD">
        <w:t xml:space="preserve">    </w:t>
      </w:r>
      <w:r w:rsidRPr="00F73BCD">
        <w:object w:dxaOrig="3900" w:dyaOrig="660">
          <v:shape id="_x0000_i1051" type="#_x0000_t75" style="width:195pt;height:33pt" o:ole="">
            <v:imagedata r:id="rId114" o:title=""/>
          </v:shape>
          <o:OLEObject Type="Embed" ProgID="Equation.3" ShapeID="_x0000_i1051" DrawAspect="Content" ObjectID="_1596336877" r:id="rId115"/>
        </w:object>
      </w:r>
    </w:p>
    <w:p w:rsidR="00A6622C" w:rsidRPr="00F73BCD" w:rsidRDefault="00A6622C" w:rsidP="00E83D65">
      <w:r w:rsidRPr="00F73BCD">
        <w:t>Áp dụng công thức khai triển luỹ thừa cho các hàm số thường gặp, ta tìm được</w:t>
      </w:r>
    </w:p>
    <w:p w:rsidR="00A6622C" w:rsidRPr="00F73BCD" w:rsidRDefault="00A6622C" w:rsidP="00E83D65">
      <w:r w:rsidRPr="00F73BCD">
        <w:t xml:space="preserve">     a</w:t>
      </w:r>
      <w:r w:rsidRPr="00F73BCD">
        <w:rPr>
          <w:vertAlign w:val="subscript"/>
        </w:rPr>
        <w:t>n</w:t>
      </w:r>
      <w:r w:rsidRPr="00F73BCD">
        <w:t xml:space="preserve"> = 3</w:t>
      </w:r>
      <w:r w:rsidRPr="00F73BCD">
        <w:rPr>
          <w:vertAlign w:val="superscript"/>
        </w:rPr>
        <w:t>n+1</w:t>
      </w:r>
      <w:r w:rsidRPr="00F73BCD">
        <w:t xml:space="preserve"> – 2</w:t>
      </w:r>
      <w:r w:rsidRPr="00F73BCD">
        <w:rPr>
          <w:vertAlign w:val="superscript"/>
        </w:rPr>
        <w:t>n+1</w:t>
      </w:r>
      <w:r w:rsidRPr="00F73BCD">
        <w:t>.</w:t>
      </w:r>
    </w:p>
    <w:p w:rsidR="00A6622C" w:rsidRPr="00F73BCD" w:rsidRDefault="00A6622C" w:rsidP="00E83D65"/>
    <w:p w:rsidR="00A6622C" w:rsidRPr="00F73BCD" w:rsidRDefault="00A6622C" w:rsidP="00E83D65">
      <w:r w:rsidRPr="00F73BCD">
        <w:t>Ta xem xét một ví dụ khác: Tìm công thức tổng quát của dãy số cho bởi a</w:t>
      </w:r>
      <w:r w:rsidRPr="00F73BCD">
        <w:rPr>
          <w:vertAlign w:val="subscript"/>
        </w:rPr>
        <w:t>0</w:t>
      </w:r>
      <w:r w:rsidRPr="00F73BCD">
        <w:t xml:space="preserve"> = 1, a</w:t>
      </w:r>
      <w:r w:rsidRPr="00F73BCD">
        <w:rPr>
          <w:vertAlign w:val="subscript"/>
        </w:rPr>
        <w:t>n</w:t>
      </w:r>
      <w:r w:rsidRPr="00F73BCD">
        <w:t xml:space="preserve"> = 2a</w:t>
      </w:r>
      <w:r w:rsidRPr="00F73BCD">
        <w:rPr>
          <w:vertAlign w:val="subscript"/>
        </w:rPr>
        <w:t>n-1</w:t>
      </w:r>
      <w:r w:rsidRPr="00F73BCD">
        <w:t xml:space="preserve"> + n.3</w:t>
      </w:r>
      <w:r w:rsidRPr="00F73BCD">
        <w:rPr>
          <w:vertAlign w:val="superscript"/>
        </w:rPr>
        <w:t>n</w:t>
      </w:r>
      <w:r w:rsidRPr="00F73BCD">
        <w:t>.</w:t>
      </w:r>
    </w:p>
    <w:p w:rsidR="00A6622C" w:rsidRPr="00F73BCD" w:rsidRDefault="00A6622C" w:rsidP="00E83D65"/>
    <w:p w:rsidR="00A6622C" w:rsidRPr="00F73BCD" w:rsidRDefault="00A6622C" w:rsidP="00E83D65">
      <w:r w:rsidRPr="00F73BCD">
        <w:t>Đặt F(x) = a</w:t>
      </w:r>
      <w:r w:rsidRPr="00F73BCD">
        <w:rPr>
          <w:vertAlign w:val="subscript"/>
        </w:rPr>
        <w:t>0</w:t>
      </w:r>
      <w:r w:rsidRPr="00F73BCD">
        <w:t xml:space="preserve"> + a</w:t>
      </w:r>
      <w:r w:rsidRPr="00F73BCD">
        <w:rPr>
          <w:vertAlign w:val="subscript"/>
        </w:rPr>
        <w:t>1</w:t>
      </w:r>
      <w:r w:rsidRPr="00F73BCD">
        <w:t>x + a</w:t>
      </w:r>
      <w:r w:rsidRPr="00F73BCD">
        <w:rPr>
          <w:vertAlign w:val="subscript"/>
        </w:rPr>
        <w:t>2</w:t>
      </w:r>
      <w:r w:rsidRPr="00F73BCD">
        <w:t>x</w:t>
      </w:r>
      <w:r w:rsidRPr="00F73BCD">
        <w:rPr>
          <w:vertAlign w:val="superscript"/>
        </w:rPr>
        <w:t>2</w:t>
      </w:r>
      <w:r w:rsidRPr="00F73BCD">
        <w:t xml:space="preserve"> + a</w:t>
      </w:r>
      <w:r w:rsidRPr="00F73BCD">
        <w:rPr>
          <w:vertAlign w:val="subscript"/>
        </w:rPr>
        <w:t>3</w:t>
      </w:r>
      <w:r w:rsidRPr="00F73BCD">
        <w:t>x</w:t>
      </w:r>
      <w:r w:rsidRPr="00F73BCD">
        <w:rPr>
          <w:vertAlign w:val="superscript"/>
        </w:rPr>
        <w:t>3</w:t>
      </w:r>
      <w:r w:rsidRPr="00F73BCD">
        <w:t xml:space="preserve"> + … Xét</w:t>
      </w:r>
    </w:p>
    <w:p w:rsidR="00A6622C" w:rsidRPr="00F73BCD" w:rsidRDefault="00A6622C" w:rsidP="00E83D65">
      <w:r w:rsidRPr="00F73BCD">
        <w:t xml:space="preserve">    F(x) = a</w:t>
      </w:r>
      <w:r w:rsidRPr="00F73BCD">
        <w:rPr>
          <w:vertAlign w:val="subscript"/>
        </w:rPr>
        <w:t>0</w:t>
      </w:r>
      <w:r w:rsidRPr="00F73BCD">
        <w:t xml:space="preserve"> + a</w:t>
      </w:r>
      <w:r w:rsidRPr="00F73BCD">
        <w:rPr>
          <w:vertAlign w:val="subscript"/>
        </w:rPr>
        <w:t>1</w:t>
      </w:r>
      <w:r w:rsidRPr="00F73BCD">
        <w:t>x + a</w:t>
      </w:r>
      <w:r w:rsidRPr="00F73BCD">
        <w:rPr>
          <w:vertAlign w:val="subscript"/>
        </w:rPr>
        <w:t>2</w:t>
      </w:r>
      <w:r w:rsidRPr="00F73BCD">
        <w:t>x</w:t>
      </w:r>
      <w:r w:rsidRPr="00F73BCD">
        <w:rPr>
          <w:vertAlign w:val="superscript"/>
        </w:rPr>
        <w:t>2</w:t>
      </w:r>
      <w:r w:rsidRPr="00F73BCD">
        <w:t xml:space="preserve"> + a</w:t>
      </w:r>
      <w:r w:rsidRPr="00F73BCD">
        <w:rPr>
          <w:vertAlign w:val="subscript"/>
        </w:rPr>
        <w:t>3</w:t>
      </w:r>
      <w:r w:rsidRPr="00F73BCD">
        <w:t>x</w:t>
      </w:r>
      <w:r w:rsidRPr="00F73BCD">
        <w:rPr>
          <w:vertAlign w:val="superscript"/>
        </w:rPr>
        <w:t>3</w:t>
      </w:r>
      <w:r w:rsidRPr="00F73BCD">
        <w:t xml:space="preserve"> + …</w:t>
      </w:r>
    </w:p>
    <w:p w:rsidR="00A6622C" w:rsidRPr="00F73BCD" w:rsidRDefault="00A6622C" w:rsidP="00E83D65">
      <w:r w:rsidRPr="00F73BCD">
        <w:t xml:space="preserve">            = a</w:t>
      </w:r>
      <w:r w:rsidRPr="00F73BCD">
        <w:rPr>
          <w:vertAlign w:val="subscript"/>
        </w:rPr>
        <w:t>0</w:t>
      </w:r>
      <w:r w:rsidRPr="00F73BCD">
        <w:t xml:space="preserve"> + (2a</w:t>
      </w:r>
      <w:r w:rsidRPr="00F73BCD">
        <w:rPr>
          <w:vertAlign w:val="subscript"/>
        </w:rPr>
        <w:t>0</w:t>
      </w:r>
      <w:r w:rsidRPr="00F73BCD">
        <w:t>+1.3)x + (2a</w:t>
      </w:r>
      <w:r w:rsidRPr="00F73BCD">
        <w:rPr>
          <w:vertAlign w:val="subscript"/>
        </w:rPr>
        <w:t>1</w:t>
      </w:r>
      <w:r w:rsidRPr="00F73BCD">
        <w:t>+2.3</w:t>
      </w:r>
      <w:r w:rsidRPr="00F73BCD">
        <w:rPr>
          <w:vertAlign w:val="superscript"/>
        </w:rPr>
        <w:t>2</w:t>
      </w:r>
      <w:r w:rsidRPr="00F73BCD">
        <w:t>)x</w:t>
      </w:r>
      <w:r w:rsidRPr="00F73BCD">
        <w:rPr>
          <w:vertAlign w:val="superscript"/>
        </w:rPr>
        <w:t>2</w:t>
      </w:r>
      <w:r w:rsidRPr="00F73BCD">
        <w:t xml:space="preserve"> + (2a</w:t>
      </w:r>
      <w:r w:rsidRPr="00F73BCD">
        <w:rPr>
          <w:vertAlign w:val="superscript"/>
        </w:rPr>
        <w:t>2</w:t>
      </w:r>
      <w:r w:rsidRPr="00F73BCD">
        <w:t>+3.3</w:t>
      </w:r>
      <w:r w:rsidRPr="00F73BCD">
        <w:rPr>
          <w:vertAlign w:val="superscript"/>
        </w:rPr>
        <w:t>3</w:t>
      </w:r>
      <w:r w:rsidRPr="00F73BCD">
        <w:t>)x</w:t>
      </w:r>
      <w:r w:rsidRPr="00F73BCD">
        <w:rPr>
          <w:vertAlign w:val="superscript"/>
        </w:rPr>
        <w:t>3</w:t>
      </w:r>
      <w:r w:rsidRPr="00F73BCD">
        <w:t xml:space="preserve"> + …</w:t>
      </w:r>
    </w:p>
    <w:p w:rsidR="00A6622C" w:rsidRPr="00F73BCD" w:rsidRDefault="00A6622C" w:rsidP="00E83D65">
      <w:r w:rsidRPr="00F73BCD">
        <w:tab/>
        <w:t xml:space="preserve"> = 1 + 3x(1 + 2.(3x) + 3(3x)</w:t>
      </w:r>
      <w:r w:rsidRPr="00F73BCD">
        <w:rPr>
          <w:vertAlign w:val="superscript"/>
        </w:rPr>
        <w:t>2</w:t>
      </w:r>
      <w:r w:rsidRPr="00F73BCD">
        <w:t xml:space="preserve"> + …) + 2x(a</w:t>
      </w:r>
      <w:r w:rsidRPr="00F73BCD">
        <w:rPr>
          <w:vertAlign w:val="subscript"/>
        </w:rPr>
        <w:t>0</w:t>
      </w:r>
      <w:r w:rsidRPr="00F73BCD">
        <w:t>+a</w:t>
      </w:r>
      <w:r w:rsidRPr="00F73BCD">
        <w:rPr>
          <w:vertAlign w:val="subscript"/>
        </w:rPr>
        <w:t>1</w:t>
      </w:r>
      <w:r w:rsidRPr="00F73BCD">
        <w:t>x+a</w:t>
      </w:r>
      <w:r w:rsidRPr="00F73BCD">
        <w:rPr>
          <w:vertAlign w:val="subscript"/>
        </w:rPr>
        <w:t>2</w:t>
      </w:r>
      <w:r w:rsidRPr="00F73BCD">
        <w:t>x</w:t>
      </w:r>
      <w:r w:rsidRPr="00F73BCD">
        <w:rPr>
          <w:vertAlign w:val="subscript"/>
        </w:rPr>
        <w:t>2</w:t>
      </w:r>
      <w:r w:rsidRPr="00F73BCD">
        <w:t>+…)</w:t>
      </w:r>
    </w:p>
    <w:p w:rsidR="00A6622C" w:rsidRPr="00F73BCD" w:rsidRDefault="00A6622C" w:rsidP="00E83D65">
      <w:r w:rsidRPr="00F73BCD">
        <w:tab/>
        <w:t xml:space="preserve"> = 1 + 3x/(1-3x)</w:t>
      </w:r>
      <w:r w:rsidRPr="00F73BCD">
        <w:rPr>
          <w:vertAlign w:val="superscript"/>
        </w:rPr>
        <w:t>2</w:t>
      </w:r>
      <w:r w:rsidRPr="00F73BCD">
        <w:t xml:space="preserve"> + 2xF(x)</w:t>
      </w:r>
    </w:p>
    <w:p w:rsidR="00A6622C" w:rsidRPr="00F73BCD" w:rsidRDefault="00A6622C" w:rsidP="00E83D65">
      <w:r w:rsidRPr="00F73BCD">
        <w:t>Từ đó suy ra</w:t>
      </w:r>
    </w:p>
    <w:p w:rsidR="00A6622C" w:rsidRPr="00F73BCD" w:rsidRDefault="00A6622C" w:rsidP="00E83D65">
      <w:r w:rsidRPr="00F73BCD">
        <w:lastRenderedPageBreak/>
        <w:t xml:space="preserve">    </w:t>
      </w:r>
      <w:r w:rsidRPr="00F73BCD">
        <w:object w:dxaOrig="2380" w:dyaOrig="720">
          <v:shape id="_x0000_i1052" type="#_x0000_t75" style="width:119.25pt;height:36pt" o:ole="">
            <v:imagedata r:id="rId116" o:title=""/>
          </v:shape>
          <o:OLEObject Type="Embed" ProgID="Equation.3" ShapeID="_x0000_i1052" DrawAspect="Content" ObjectID="_1596336878" r:id="rId117"/>
        </w:object>
      </w:r>
      <w:r w:rsidRPr="00F73BCD">
        <w:t xml:space="preserve">  </w:t>
      </w:r>
    </w:p>
    <w:p w:rsidR="00A6622C" w:rsidRPr="00F73BCD" w:rsidRDefault="00A6622C" w:rsidP="00E83D65">
      <w:r w:rsidRPr="00F73BCD">
        <w:t>Dùng phương pháp hệ số bất định, ta tìm được phân tích</w:t>
      </w:r>
    </w:p>
    <w:p w:rsidR="00A6622C" w:rsidRPr="00F73BCD" w:rsidRDefault="00A6622C" w:rsidP="00E83D65">
      <w:r w:rsidRPr="00F73BCD">
        <w:t xml:space="preserve">    </w:t>
      </w:r>
      <w:r w:rsidRPr="00F73BCD">
        <w:object w:dxaOrig="3280" w:dyaOrig="680">
          <v:shape id="_x0000_i1053" type="#_x0000_t75" style="width:164.25pt;height:33.75pt" o:ole="">
            <v:imagedata r:id="rId118" o:title=""/>
          </v:shape>
          <o:OLEObject Type="Embed" ProgID="Equation.3" ShapeID="_x0000_i1053" DrawAspect="Content" ObjectID="_1596336879" r:id="rId119"/>
        </w:object>
      </w:r>
      <w:r w:rsidRPr="00F73BCD">
        <w:tab/>
      </w:r>
    </w:p>
    <w:p w:rsidR="00A6622C" w:rsidRPr="00F73BCD" w:rsidRDefault="00A6622C" w:rsidP="00E83D65">
      <w:r w:rsidRPr="00F73BCD">
        <w:t>Và từ đó</w:t>
      </w:r>
    </w:p>
    <w:p w:rsidR="00A6622C" w:rsidRPr="00F73BCD" w:rsidRDefault="00A6622C" w:rsidP="00E83D65">
      <w:r w:rsidRPr="00F73BCD">
        <w:tab/>
        <w:t>a</w:t>
      </w:r>
      <w:r w:rsidRPr="00F73BCD">
        <w:rPr>
          <w:vertAlign w:val="subscript"/>
        </w:rPr>
        <w:t>n</w:t>
      </w:r>
      <w:r w:rsidRPr="00F73BCD">
        <w:t xml:space="preserve"> = 3(n+1)3</w:t>
      </w:r>
      <w:r w:rsidRPr="00F73BCD">
        <w:rPr>
          <w:vertAlign w:val="superscript"/>
        </w:rPr>
        <w:t>n</w:t>
      </w:r>
      <w:r w:rsidRPr="00F73BCD">
        <w:t xml:space="preserve"> – 9.3</w:t>
      </w:r>
      <w:r w:rsidRPr="00F73BCD">
        <w:rPr>
          <w:vertAlign w:val="superscript"/>
        </w:rPr>
        <w:t>n</w:t>
      </w:r>
      <w:r w:rsidRPr="00F73BCD">
        <w:t xml:space="preserve"> + 7.2</w:t>
      </w:r>
      <w:r w:rsidRPr="00F73BCD">
        <w:rPr>
          <w:vertAlign w:val="superscript"/>
        </w:rPr>
        <w:t>n</w:t>
      </w:r>
      <w:r w:rsidRPr="00F73BCD">
        <w:t xml:space="preserve"> = (n-2)3</w:t>
      </w:r>
      <w:r w:rsidRPr="00F73BCD">
        <w:rPr>
          <w:vertAlign w:val="superscript"/>
        </w:rPr>
        <w:t>n+1</w:t>
      </w:r>
      <w:r w:rsidRPr="00F73BCD">
        <w:t xml:space="preserve"> + 7.2</w:t>
      </w:r>
      <w:r w:rsidRPr="00F73BCD">
        <w:rPr>
          <w:vertAlign w:val="superscript"/>
        </w:rPr>
        <w:t>n</w:t>
      </w:r>
      <w:r w:rsidRPr="00F73BCD">
        <w:t>.</w:t>
      </w:r>
    </w:p>
    <w:p w:rsidR="00A6622C" w:rsidRPr="00F73BCD" w:rsidRDefault="00A6622C" w:rsidP="00E83D65"/>
    <w:p w:rsidR="00A6622C" w:rsidRPr="00F73BCD" w:rsidRDefault="00A6622C" w:rsidP="00E83D65">
      <w:r w:rsidRPr="00F73BCD">
        <w:t>7.3. Trường hợp phương trình đặc trưng có nghiệm kép</w:t>
      </w:r>
    </w:p>
    <w:p w:rsidR="00A6622C" w:rsidRPr="00F73BCD" w:rsidRDefault="00A6622C" w:rsidP="00E83D65">
      <w:r w:rsidRPr="00F73BCD">
        <w:t>Tiếp theo, ta xem xét hàm sinh “xử lý” trường hợp phương trình đặc trưng có nghiệm kép như thến nào.</w:t>
      </w:r>
    </w:p>
    <w:p w:rsidR="00A6622C" w:rsidRPr="00F73BCD" w:rsidRDefault="00A6622C" w:rsidP="00E83D65"/>
    <w:p w:rsidR="00A6622C" w:rsidRPr="00F73BCD" w:rsidRDefault="00A6622C" w:rsidP="00E83D65">
      <w:r w:rsidRPr="00F73BCD">
        <w:t>Xét bài toán: Tìm công thức tổng quát của dãy số xác định bởi  a</w:t>
      </w:r>
      <w:r w:rsidRPr="00F73BCD">
        <w:rPr>
          <w:vertAlign w:val="subscript"/>
        </w:rPr>
        <w:t>0</w:t>
      </w:r>
      <w:r w:rsidRPr="00F73BCD">
        <w:t xml:space="preserve"> = 1, a</w:t>
      </w:r>
      <w:r w:rsidRPr="00F73BCD">
        <w:rPr>
          <w:vertAlign w:val="subscript"/>
        </w:rPr>
        <w:t>1</w:t>
      </w:r>
      <w:r w:rsidRPr="00F73BCD">
        <w:t xml:space="preserve"> = 4, a</w:t>
      </w:r>
      <w:r w:rsidRPr="00F73BCD">
        <w:rPr>
          <w:vertAlign w:val="subscript"/>
        </w:rPr>
        <w:t>n</w:t>
      </w:r>
      <w:r w:rsidRPr="00F73BCD">
        <w:t xml:space="preserve"> = 4(a</w:t>
      </w:r>
      <w:r w:rsidRPr="00F73BCD">
        <w:rPr>
          <w:vertAlign w:val="subscript"/>
        </w:rPr>
        <w:t>n-1</w:t>
      </w:r>
      <w:r w:rsidRPr="00F73BCD">
        <w:t>-a</w:t>
      </w:r>
      <w:r w:rsidRPr="00F73BCD">
        <w:rPr>
          <w:vertAlign w:val="subscript"/>
        </w:rPr>
        <w:t>n-2</w:t>
      </w:r>
      <w:r w:rsidRPr="00F73BCD">
        <w:t>) với mọi n = 2, 3, 4, …</w:t>
      </w:r>
    </w:p>
    <w:p w:rsidR="00A6622C" w:rsidRPr="00F73BCD" w:rsidRDefault="00A6622C" w:rsidP="00E83D65"/>
    <w:p w:rsidR="00A6622C" w:rsidRPr="00F73BCD" w:rsidRDefault="00A6622C" w:rsidP="00E83D65">
      <w:r w:rsidRPr="00F73BCD">
        <w:t>Theo sơ đồ chung, ta xét   F(x) = a</w:t>
      </w:r>
      <w:r w:rsidRPr="00F73BCD">
        <w:rPr>
          <w:vertAlign w:val="subscript"/>
        </w:rPr>
        <w:t>0</w:t>
      </w:r>
      <w:r w:rsidRPr="00F73BCD">
        <w:t xml:space="preserve"> + a</w:t>
      </w:r>
      <w:r w:rsidRPr="00F73BCD">
        <w:rPr>
          <w:vertAlign w:val="subscript"/>
        </w:rPr>
        <w:t>1</w:t>
      </w:r>
      <w:r w:rsidRPr="00F73BCD">
        <w:t>x + a</w:t>
      </w:r>
      <w:r w:rsidRPr="00F73BCD">
        <w:rPr>
          <w:vertAlign w:val="subscript"/>
        </w:rPr>
        <w:t>2</w:t>
      </w:r>
      <w:r w:rsidRPr="00F73BCD">
        <w:t>x</w:t>
      </w:r>
      <w:r w:rsidRPr="00F73BCD">
        <w:rPr>
          <w:vertAlign w:val="superscript"/>
        </w:rPr>
        <w:t>2</w:t>
      </w:r>
      <w:r w:rsidRPr="00F73BCD">
        <w:t xml:space="preserve"> + a</w:t>
      </w:r>
      <w:r w:rsidRPr="00F73BCD">
        <w:rPr>
          <w:vertAlign w:val="subscript"/>
        </w:rPr>
        <w:t>3</w:t>
      </w:r>
      <w:r w:rsidRPr="00F73BCD">
        <w:t>x</w:t>
      </w:r>
      <w:r w:rsidRPr="00F73BCD">
        <w:rPr>
          <w:vertAlign w:val="superscript"/>
        </w:rPr>
        <w:t>3</w:t>
      </w:r>
      <w:r w:rsidRPr="00F73BCD">
        <w:t xml:space="preserve"> + a</w:t>
      </w:r>
      <w:r w:rsidRPr="00F73BCD">
        <w:rPr>
          <w:vertAlign w:val="subscript"/>
        </w:rPr>
        <w:t>4</w:t>
      </w:r>
      <w:r w:rsidRPr="00F73BCD">
        <w:t>x</w:t>
      </w:r>
      <w:r w:rsidRPr="00F73BCD">
        <w:rPr>
          <w:vertAlign w:val="superscript"/>
        </w:rPr>
        <w:t>4</w:t>
      </w:r>
      <w:r w:rsidRPr="00F73BCD">
        <w:t xml:space="preserve"> + …</w:t>
      </w:r>
    </w:p>
    <w:p w:rsidR="00A6622C" w:rsidRPr="00F73BCD" w:rsidRDefault="00A6622C" w:rsidP="00E83D65">
      <w:r w:rsidRPr="00F73BCD">
        <w:t>Bỏ qua hai số hạng đầu, các số hạng từ a</w:t>
      </w:r>
      <w:r w:rsidRPr="00F73BCD">
        <w:rPr>
          <w:vertAlign w:val="subscript"/>
        </w:rPr>
        <w:t>2</w:t>
      </w:r>
      <w:r w:rsidRPr="00F73BCD">
        <w:t xml:space="preserve"> trở đi được tính theo các số hạng trước đó</w:t>
      </w:r>
    </w:p>
    <w:p w:rsidR="00A6622C" w:rsidRPr="00F73BCD" w:rsidRDefault="00A6622C" w:rsidP="00E83D65">
      <w:r w:rsidRPr="00F73BCD">
        <w:tab/>
        <w:t>F(x) = a</w:t>
      </w:r>
      <w:r w:rsidRPr="00F73BCD">
        <w:rPr>
          <w:vertAlign w:val="subscript"/>
        </w:rPr>
        <w:t>0</w:t>
      </w:r>
      <w:r w:rsidRPr="00F73BCD">
        <w:t xml:space="preserve"> + a</w:t>
      </w:r>
      <w:r w:rsidRPr="00F73BCD">
        <w:rPr>
          <w:vertAlign w:val="subscript"/>
        </w:rPr>
        <w:t>1</w:t>
      </w:r>
      <w:r w:rsidRPr="00F73BCD">
        <w:t>x + (4a</w:t>
      </w:r>
      <w:r w:rsidRPr="00F73BCD">
        <w:rPr>
          <w:vertAlign w:val="subscript"/>
        </w:rPr>
        <w:t>1</w:t>
      </w:r>
      <w:r w:rsidRPr="00F73BCD">
        <w:t>-4a</w:t>
      </w:r>
      <w:r w:rsidRPr="00F73BCD">
        <w:rPr>
          <w:vertAlign w:val="subscript"/>
        </w:rPr>
        <w:t>0</w:t>
      </w:r>
      <w:r w:rsidRPr="00F73BCD">
        <w:t>)x</w:t>
      </w:r>
      <w:r w:rsidRPr="00F73BCD">
        <w:rPr>
          <w:vertAlign w:val="superscript"/>
        </w:rPr>
        <w:t>2</w:t>
      </w:r>
      <w:r w:rsidRPr="00F73BCD">
        <w:t xml:space="preserve"> + (4a</w:t>
      </w:r>
      <w:r w:rsidRPr="00F73BCD">
        <w:rPr>
          <w:vertAlign w:val="subscript"/>
        </w:rPr>
        <w:t>2</w:t>
      </w:r>
      <w:r w:rsidRPr="00F73BCD">
        <w:t>-4a</w:t>
      </w:r>
      <w:r w:rsidRPr="00F73BCD">
        <w:rPr>
          <w:vertAlign w:val="subscript"/>
        </w:rPr>
        <w:t>1</w:t>
      </w:r>
      <w:r w:rsidRPr="00F73BCD">
        <w:t>)x</w:t>
      </w:r>
      <w:r w:rsidRPr="00F73BCD">
        <w:rPr>
          <w:vertAlign w:val="superscript"/>
        </w:rPr>
        <w:t>3</w:t>
      </w:r>
      <w:r w:rsidRPr="00F73BCD">
        <w:t xml:space="preserve"> + (4a</w:t>
      </w:r>
      <w:r w:rsidRPr="00F73BCD">
        <w:rPr>
          <w:vertAlign w:val="subscript"/>
        </w:rPr>
        <w:t>3</w:t>
      </w:r>
      <w:r w:rsidRPr="00F73BCD">
        <w:t>-4a</w:t>
      </w:r>
      <w:r w:rsidRPr="00F73BCD">
        <w:rPr>
          <w:vertAlign w:val="subscript"/>
        </w:rPr>
        <w:t>2</w:t>
      </w:r>
      <w:r w:rsidRPr="00F73BCD">
        <w:t>)x</w:t>
      </w:r>
      <w:r w:rsidRPr="00F73BCD">
        <w:rPr>
          <w:vertAlign w:val="superscript"/>
        </w:rPr>
        <w:t>4</w:t>
      </w:r>
      <w:r w:rsidRPr="00F73BCD">
        <w:t xml:space="preserve"> + …</w:t>
      </w:r>
    </w:p>
    <w:p w:rsidR="00A6622C" w:rsidRPr="00F73BCD" w:rsidRDefault="00A6622C" w:rsidP="00E83D65">
      <w:r w:rsidRPr="00F73BCD">
        <w:tab/>
        <w:t xml:space="preserve">        = 1 + 4x + 4x(a</w:t>
      </w:r>
      <w:r w:rsidRPr="00F73BCD">
        <w:rPr>
          <w:vertAlign w:val="subscript"/>
        </w:rPr>
        <w:t>1</w:t>
      </w:r>
      <w:r w:rsidRPr="00F73BCD">
        <w:t>x+a</w:t>
      </w:r>
      <w:r w:rsidRPr="00F73BCD">
        <w:rPr>
          <w:vertAlign w:val="subscript"/>
        </w:rPr>
        <w:t>2</w:t>
      </w:r>
      <w:r w:rsidRPr="00F73BCD">
        <w:t>x</w:t>
      </w:r>
      <w:r w:rsidRPr="00F73BCD">
        <w:rPr>
          <w:vertAlign w:val="superscript"/>
        </w:rPr>
        <w:t>2</w:t>
      </w:r>
      <w:r w:rsidRPr="00F73BCD">
        <w:t>+a</w:t>
      </w:r>
      <w:r w:rsidRPr="00F73BCD">
        <w:rPr>
          <w:vertAlign w:val="subscript"/>
        </w:rPr>
        <w:t>3</w:t>
      </w:r>
      <w:r w:rsidRPr="00F73BCD">
        <w:t>x</w:t>
      </w:r>
      <w:r w:rsidRPr="00F73BCD">
        <w:rPr>
          <w:vertAlign w:val="superscript"/>
        </w:rPr>
        <w:t>3</w:t>
      </w:r>
      <w:r w:rsidRPr="00F73BCD">
        <w:t>+…) – 4x</w:t>
      </w:r>
      <w:r w:rsidRPr="00F73BCD">
        <w:rPr>
          <w:vertAlign w:val="superscript"/>
        </w:rPr>
        <w:t>2</w:t>
      </w:r>
      <w:r w:rsidRPr="00F73BCD">
        <w:t>(a</w:t>
      </w:r>
      <w:r w:rsidRPr="00F73BCD">
        <w:rPr>
          <w:vertAlign w:val="subscript"/>
        </w:rPr>
        <w:t>0</w:t>
      </w:r>
      <w:r w:rsidRPr="00F73BCD">
        <w:t>+a</w:t>
      </w:r>
      <w:r w:rsidRPr="00F73BCD">
        <w:rPr>
          <w:vertAlign w:val="subscript"/>
        </w:rPr>
        <w:t>1</w:t>
      </w:r>
      <w:r w:rsidRPr="00F73BCD">
        <w:t>x+a</w:t>
      </w:r>
      <w:r w:rsidRPr="00F73BCD">
        <w:rPr>
          <w:vertAlign w:val="subscript"/>
        </w:rPr>
        <w:t>2</w:t>
      </w:r>
      <w:r w:rsidRPr="00F73BCD">
        <w:t>x</w:t>
      </w:r>
      <w:r w:rsidRPr="00F73BCD">
        <w:rPr>
          <w:vertAlign w:val="superscript"/>
        </w:rPr>
        <w:t>2</w:t>
      </w:r>
      <w:r w:rsidRPr="00F73BCD">
        <w:t xml:space="preserve">+…) </w:t>
      </w:r>
      <w:r w:rsidRPr="00F73BCD">
        <w:tab/>
      </w:r>
    </w:p>
    <w:p w:rsidR="00A6622C" w:rsidRPr="00F73BCD" w:rsidRDefault="00A6622C" w:rsidP="00E83D65">
      <w:r w:rsidRPr="00F73BCD">
        <w:t xml:space="preserve">                   = 1 + 4x + 4x(F(x)-1) – 4x</w:t>
      </w:r>
      <w:r w:rsidRPr="00F73BCD">
        <w:rPr>
          <w:vertAlign w:val="superscript"/>
        </w:rPr>
        <w:t>2</w:t>
      </w:r>
      <w:r w:rsidRPr="00F73BCD">
        <w:t>F(x)</w:t>
      </w:r>
    </w:p>
    <w:p w:rsidR="00A6622C" w:rsidRPr="00F73BCD" w:rsidRDefault="00A6622C" w:rsidP="00E83D65">
      <w:r w:rsidRPr="00F73BCD">
        <w:t xml:space="preserve">Từ đó  </w:t>
      </w:r>
    </w:p>
    <w:p w:rsidR="00A6622C" w:rsidRPr="00F73BCD" w:rsidRDefault="00A6622C" w:rsidP="00E83D65">
      <w:r w:rsidRPr="00F73BCD">
        <w:tab/>
        <w:t>F(x) = 1/(1-2x)</w:t>
      </w:r>
      <w:r w:rsidRPr="00F73BCD">
        <w:rPr>
          <w:vertAlign w:val="superscript"/>
        </w:rPr>
        <w:t>2</w:t>
      </w:r>
      <w:r w:rsidRPr="00F73BCD">
        <w:t xml:space="preserve"> = 1 + 2.2x + 3.2</w:t>
      </w:r>
      <w:r w:rsidRPr="00F73BCD">
        <w:rPr>
          <w:vertAlign w:val="superscript"/>
        </w:rPr>
        <w:t>2</w:t>
      </w:r>
      <w:r w:rsidRPr="00F73BCD">
        <w:t>x</w:t>
      </w:r>
      <w:r w:rsidRPr="00F73BCD">
        <w:rPr>
          <w:vertAlign w:val="superscript"/>
        </w:rPr>
        <w:t>2</w:t>
      </w:r>
      <w:r w:rsidRPr="00F73BCD">
        <w:t xml:space="preserve"> + …</w:t>
      </w:r>
    </w:p>
    <w:p w:rsidR="00A6622C" w:rsidRPr="00F73BCD" w:rsidRDefault="00A6622C" w:rsidP="00E83D65">
      <w:r w:rsidRPr="00F73BCD">
        <w:t>Suy ra   a</w:t>
      </w:r>
      <w:r w:rsidRPr="00F73BCD">
        <w:rPr>
          <w:vertAlign w:val="subscript"/>
        </w:rPr>
        <w:t>n</w:t>
      </w:r>
      <w:r w:rsidRPr="00F73BCD">
        <w:t xml:space="preserve"> = (n+1)2</w:t>
      </w:r>
      <w:r w:rsidRPr="00F73BCD">
        <w:rPr>
          <w:vertAlign w:val="superscript"/>
        </w:rPr>
        <w:t>n</w:t>
      </w:r>
      <w:r w:rsidRPr="00F73BCD">
        <w:t>.</w:t>
      </w:r>
    </w:p>
    <w:p w:rsidR="00A6622C" w:rsidRPr="00F73BCD" w:rsidRDefault="00A6622C" w:rsidP="00E83D65"/>
    <w:p w:rsidR="00A6622C" w:rsidRPr="00F73BCD" w:rsidRDefault="00A6622C" w:rsidP="00E83D65">
      <w:r w:rsidRPr="00F73BCD">
        <w:t>7.4. Một ứng dụng của quy tắc xoắn</w:t>
      </w:r>
    </w:p>
    <w:p w:rsidR="00A6622C" w:rsidRPr="00F73BCD" w:rsidRDefault="00A6622C" w:rsidP="00E83D65"/>
    <w:p w:rsidR="00A6622C" w:rsidRPr="00F73BCD" w:rsidRDefault="00A6622C" w:rsidP="00E83D65">
      <w:r w:rsidRPr="00F73BCD">
        <w:t>Quy tắc xoắn còn có một cách phát biểu khác: Nếu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có hàm sinh là F(x),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 có hàm sinh là G(x) thì xoắn của chúng,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gt; với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có hàm sinh là F(x).G(x).</w:t>
      </w:r>
    </w:p>
    <w:p w:rsidR="00A6622C" w:rsidRPr="00F73BCD" w:rsidRDefault="00A6622C" w:rsidP="00E83D65"/>
    <w:p w:rsidR="00A6622C" w:rsidRPr="00F73BCD" w:rsidRDefault="00A6622C" w:rsidP="00E83D65">
      <w:r w:rsidRPr="00F73BCD">
        <w:t>Ta sẽ dùng quy tắc này để giải một dãy số đệ quy khá đặc biệt: Cho dãy số {a</w:t>
      </w:r>
      <w:r w:rsidRPr="00F73BCD">
        <w:rPr>
          <w:vertAlign w:val="subscript"/>
        </w:rPr>
        <w:t>n</w:t>
      </w:r>
      <w:r w:rsidRPr="00F73BCD">
        <w:t>} xác định bởi  a</w:t>
      </w:r>
      <w:r w:rsidRPr="00F73BCD">
        <w:rPr>
          <w:vertAlign w:val="subscript"/>
        </w:rPr>
        <w:t>0</w:t>
      </w:r>
      <w:r w:rsidRPr="00F73BCD">
        <w:t xml:space="preserve"> = 1, a</w:t>
      </w:r>
      <w:r w:rsidRPr="00F73BCD">
        <w:rPr>
          <w:vertAlign w:val="subscript"/>
        </w:rPr>
        <w:t>0</w:t>
      </w:r>
      <w:r w:rsidRPr="00F73BCD">
        <w:t>a</w:t>
      </w:r>
      <w:r w:rsidRPr="00F73BCD">
        <w:rPr>
          <w:vertAlign w:val="subscript"/>
        </w:rPr>
        <w:t>n</w:t>
      </w:r>
      <w:r w:rsidRPr="00F73BCD">
        <w:t xml:space="preserve"> + a</w:t>
      </w:r>
      <w:r w:rsidRPr="00F73BCD">
        <w:rPr>
          <w:vertAlign w:val="subscript"/>
        </w:rPr>
        <w:t>1</w:t>
      </w:r>
      <w:r w:rsidRPr="00F73BCD">
        <w:t>a</w:t>
      </w:r>
      <w:r w:rsidRPr="00F73BCD">
        <w:rPr>
          <w:vertAlign w:val="subscript"/>
        </w:rPr>
        <w:t>n-1</w:t>
      </w:r>
      <w:r w:rsidRPr="00F73BCD">
        <w:t xml:space="preserve"> + … + a</w:t>
      </w:r>
      <w:r w:rsidRPr="00F73BCD">
        <w:rPr>
          <w:vertAlign w:val="subscript"/>
        </w:rPr>
        <w:t>n</w:t>
      </w:r>
      <w:r w:rsidRPr="00F73BCD">
        <w:t>a</w:t>
      </w:r>
      <w:r w:rsidRPr="00F73BCD">
        <w:rPr>
          <w:vertAlign w:val="subscript"/>
        </w:rPr>
        <w:t>0</w:t>
      </w:r>
      <w:r w:rsidRPr="00F73BCD">
        <w:t xml:space="preserve"> = 1 với mọi n = 1, 2, 3 … Hãy tìm công thức tổng quát tính a</w:t>
      </w:r>
      <w:r w:rsidRPr="00F73BCD">
        <w:rPr>
          <w:vertAlign w:val="subscript"/>
        </w:rPr>
        <w:t>n</w:t>
      </w:r>
      <w:r w:rsidRPr="00F73BCD">
        <w:t>.</w:t>
      </w:r>
    </w:p>
    <w:p w:rsidR="00A6622C" w:rsidRPr="00F73BCD" w:rsidRDefault="00A6622C" w:rsidP="00E83D65"/>
    <w:p w:rsidR="00A6622C" w:rsidRPr="00F73BCD" w:rsidRDefault="00A6622C" w:rsidP="00E83D65">
      <w:r w:rsidRPr="00F73BCD">
        <w:lastRenderedPageBreak/>
        <w:t>Ta tính thử các số hạng đầu tiên của dãy số: Với n =1, ta có a</w:t>
      </w:r>
      <w:r w:rsidRPr="00F73BCD">
        <w:rPr>
          <w:vertAlign w:val="subscript"/>
        </w:rPr>
        <w:t>0</w:t>
      </w:r>
      <w:r w:rsidRPr="00F73BCD">
        <w:t>a</w:t>
      </w:r>
      <w:r w:rsidRPr="00F73BCD">
        <w:rPr>
          <w:vertAlign w:val="subscript"/>
        </w:rPr>
        <w:t>1</w:t>
      </w:r>
      <w:r w:rsidRPr="00F73BCD">
        <w:t>+a</w:t>
      </w:r>
      <w:r w:rsidRPr="00F73BCD">
        <w:rPr>
          <w:vertAlign w:val="subscript"/>
        </w:rPr>
        <w:t>1</w:t>
      </w:r>
      <w:r w:rsidRPr="00F73BCD">
        <w:t>a</w:t>
      </w:r>
      <w:r w:rsidRPr="00F73BCD">
        <w:rPr>
          <w:vertAlign w:val="subscript"/>
        </w:rPr>
        <w:t>0</w:t>
      </w:r>
      <w:r w:rsidRPr="00F73BCD">
        <w:t xml:space="preserve"> = 1 suy ra a</w:t>
      </w:r>
      <w:r w:rsidRPr="00F73BCD">
        <w:rPr>
          <w:vertAlign w:val="subscript"/>
        </w:rPr>
        <w:t>1</w:t>
      </w:r>
      <w:r w:rsidRPr="00F73BCD">
        <w:t xml:space="preserve"> = 1/2, với n = 2, a</w:t>
      </w:r>
      <w:r w:rsidRPr="00F73BCD">
        <w:rPr>
          <w:vertAlign w:val="subscript"/>
        </w:rPr>
        <w:t>0</w:t>
      </w:r>
      <w:r w:rsidRPr="00F73BCD">
        <w:t>a</w:t>
      </w:r>
      <w:r w:rsidRPr="00F73BCD">
        <w:rPr>
          <w:vertAlign w:val="subscript"/>
        </w:rPr>
        <w:t>2</w:t>
      </w:r>
      <w:r w:rsidRPr="00F73BCD">
        <w:t xml:space="preserve"> + a</w:t>
      </w:r>
      <w:r w:rsidRPr="00F73BCD">
        <w:rPr>
          <w:vertAlign w:val="subscript"/>
        </w:rPr>
        <w:t>1</w:t>
      </w:r>
      <w:r w:rsidRPr="00F73BCD">
        <w:t>a</w:t>
      </w:r>
      <w:r w:rsidRPr="00F73BCD">
        <w:rPr>
          <w:vertAlign w:val="subscript"/>
        </w:rPr>
        <w:t>1</w:t>
      </w:r>
      <w:r w:rsidRPr="00F73BCD">
        <w:t xml:space="preserve"> + a</w:t>
      </w:r>
      <w:r w:rsidRPr="00F73BCD">
        <w:rPr>
          <w:vertAlign w:val="subscript"/>
        </w:rPr>
        <w:t>2</w:t>
      </w:r>
      <w:r w:rsidRPr="00F73BCD">
        <w:t>a</w:t>
      </w:r>
      <w:r w:rsidRPr="00F73BCD">
        <w:rPr>
          <w:vertAlign w:val="subscript"/>
        </w:rPr>
        <w:t>0</w:t>
      </w:r>
      <w:r w:rsidRPr="00F73BCD">
        <w:t xml:space="preserve"> = 1 suy ra a</w:t>
      </w:r>
      <w:r w:rsidRPr="00F73BCD">
        <w:rPr>
          <w:vertAlign w:val="subscript"/>
        </w:rPr>
        <w:t>2</w:t>
      </w:r>
      <w:r w:rsidRPr="00F73BCD">
        <w:t xml:space="preserve"> = 3/8. Tương tự, a</w:t>
      </w:r>
      <w:r w:rsidRPr="00F73BCD">
        <w:rPr>
          <w:vertAlign w:val="subscript"/>
        </w:rPr>
        <w:t>3</w:t>
      </w:r>
      <w:r w:rsidRPr="00F73BCD">
        <w:t xml:space="preserve"> = 5/16, a</w:t>
      </w:r>
      <w:r w:rsidRPr="00F73BCD">
        <w:rPr>
          <w:vertAlign w:val="subscript"/>
        </w:rPr>
        <w:t>4</w:t>
      </w:r>
      <w:r w:rsidRPr="00F73BCD">
        <w:t xml:space="preserve"> = 35/128 …Quy luật khá là phức tạp!</w:t>
      </w:r>
    </w:p>
    <w:p w:rsidR="00A6622C" w:rsidRPr="00F73BCD" w:rsidRDefault="00A6622C" w:rsidP="00E83D65"/>
    <w:p w:rsidR="00A6622C" w:rsidRPr="00F73BCD" w:rsidRDefault="00A6622C" w:rsidP="00E83D65">
      <w:r w:rsidRPr="00F73BCD">
        <w:t>Ta thử dùng phương pháp hàm sinh. Mọi việc vẫn bắt đầu từ cách đặt  F(x) = a</w:t>
      </w:r>
      <w:r w:rsidRPr="00F73BCD">
        <w:rPr>
          <w:vertAlign w:val="subscript"/>
        </w:rPr>
        <w:t>0</w:t>
      </w:r>
      <w:r w:rsidRPr="00F73BCD">
        <w:t xml:space="preserve"> + a</w:t>
      </w:r>
      <w:r w:rsidRPr="00F73BCD">
        <w:rPr>
          <w:vertAlign w:val="subscript"/>
        </w:rPr>
        <w:t>1</w:t>
      </w:r>
      <w:r w:rsidRPr="00F73BCD">
        <w:t>x + a</w:t>
      </w:r>
      <w:r w:rsidRPr="00F73BCD">
        <w:rPr>
          <w:vertAlign w:val="subscript"/>
        </w:rPr>
        <w:t>2</w:t>
      </w:r>
      <w:r w:rsidRPr="00F73BCD">
        <w:t>x</w:t>
      </w:r>
      <w:r w:rsidRPr="00F73BCD">
        <w:rPr>
          <w:vertAlign w:val="superscript"/>
        </w:rPr>
        <w:t>2</w:t>
      </w:r>
      <w:r w:rsidRPr="00F73BCD">
        <w:t xml:space="preserve"> + a</w:t>
      </w:r>
      <w:r w:rsidRPr="00F73BCD">
        <w:rPr>
          <w:vertAlign w:val="subscript"/>
        </w:rPr>
        <w:t>3</w:t>
      </w:r>
      <w:r w:rsidRPr="00F73BCD">
        <w:t>x</w:t>
      </w:r>
      <w:r w:rsidRPr="00F73BCD">
        <w:rPr>
          <w:vertAlign w:val="superscript"/>
        </w:rPr>
        <w:t>3</w:t>
      </w:r>
      <w:r w:rsidRPr="00F73BCD">
        <w:t xml:space="preserve"> + …</w:t>
      </w:r>
    </w:p>
    <w:p w:rsidR="00A6622C" w:rsidRPr="00F73BCD" w:rsidRDefault="00A6622C" w:rsidP="00E83D65"/>
    <w:p w:rsidR="00A6622C" w:rsidRPr="00F73BCD" w:rsidRDefault="00A6622C" w:rsidP="00E83D65">
      <w:r w:rsidRPr="00F73BCD">
        <w:t>Tuy nhiên, nếu dùng phép thế thông thường a</w:t>
      </w:r>
      <w:r w:rsidRPr="00F73BCD">
        <w:rPr>
          <w:vertAlign w:val="subscript"/>
        </w:rPr>
        <w:t>n</w:t>
      </w:r>
      <w:r w:rsidRPr="00F73BCD">
        <w:t xml:space="preserve"> = (1 – (a</w:t>
      </w:r>
      <w:r w:rsidRPr="00F73BCD">
        <w:rPr>
          <w:vertAlign w:val="subscript"/>
        </w:rPr>
        <w:t>1</w:t>
      </w:r>
      <w:r w:rsidRPr="00F73BCD">
        <w:t>a</w:t>
      </w:r>
      <w:r w:rsidRPr="00F73BCD">
        <w:rPr>
          <w:vertAlign w:val="subscript"/>
        </w:rPr>
        <w:t>n-1</w:t>
      </w:r>
      <w:r w:rsidRPr="00F73BCD">
        <w:t>+a</w:t>
      </w:r>
      <w:r w:rsidRPr="00F73BCD">
        <w:rPr>
          <w:vertAlign w:val="subscript"/>
        </w:rPr>
        <w:t>2</w:t>
      </w:r>
      <w:r w:rsidRPr="00F73BCD">
        <w:t>a</w:t>
      </w:r>
      <w:r w:rsidRPr="00F73BCD">
        <w:rPr>
          <w:vertAlign w:val="subscript"/>
        </w:rPr>
        <w:t>n-2</w:t>
      </w:r>
      <w:r w:rsidRPr="00F73BCD">
        <w:t>+…+a</w:t>
      </w:r>
      <w:r w:rsidRPr="00F73BCD">
        <w:rPr>
          <w:vertAlign w:val="subscript"/>
        </w:rPr>
        <w:t>n-1</w:t>
      </w:r>
      <w:r w:rsidRPr="00F73BCD">
        <w:t>a</w:t>
      </w:r>
      <w:r w:rsidRPr="00F73BCD">
        <w:rPr>
          <w:vertAlign w:val="subscript"/>
        </w:rPr>
        <w:t>1</w:t>
      </w:r>
      <w:r w:rsidRPr="00F73BCD">
        <w:t>))/a</w:t>
      </w:r>
      <w:r w:rsidRPr="00F73BCD">
        <w:rPr>
          <w:vertAlign w:val="subscript"/>
        </w:rPr>
        <w:t>0</w:t>
      </w:r>
      <w:r w:rsidRPr="00F73BCD">
        <w:t xml:space="preserve"> thì chúng ta sẽ không thu được phương trình để tìm F(x) như mong muốn. Tuy nhiên, hệ thức a</w:t>
      </w:r>
      <w:r w:rsidRPr="00F73BCD">
        <w:rPr>
          <w:vertAlign w:val="subscript"/>
        </w:rPr>
        <w:t>0</w:t>
      </w:r>
      <w:r w:rsidRPr="00F73BCD">
        <w:t>a</w:t>
      </w:r>
      <w:r w:rsidRPr="00F73BCD">
        <w:rPr>
          <w:vertAlign w:val="subscript"/>
        </w:rPr>
        <w:t>n</w:t>
      </w:r>
      <w:r w:rsidRPr="00F73BCD">
        <w:t xml:space="preserve"> + a</w:t>
      </w:r>
      <w:r w:rsidRPr="00F73BCD">
        <w:rPr>
          <w:vertAlign w:val="subscript"/>
        </w:rPr>
        <w:t>1</w:t>
      </w:r>
      <w:r w:rsidRPr="00F73BCD">
        <w:t>a</w:t>
      </w:r>
      <w:r w:rsidRPr="00F73BCD">
        <w:rPr>
          <w:vertAlign w:val="subscript"/>
        </w:rPr>
        <w:t>n-1</w:t>
      </w:r>
      <w:r w:rsidRPr="00F73BCD">
        <w:t xml:space="preserve"> + … + a</w:t>
      </w:r>
      <w:r w:rsidRPr="00F73BCD">
        <w:rPr>
          <w:vertAlign w:val="subscript"/>
        </w:rPr>
        <w:t>n</w:t>
      </w:r>
      <w:r w:rsidRPr="00F73BCD">
        <w:t>a</w:t>
      </w:r>
      <w:r w:rsidRPr="00F73BCD">
        <w:rPr>
          <w:vertAlign w:val="subscript"/>
        </w:rPr>
        <w:t>0</w:t>
      </w:r>
      <w:r w:rsidRPr="00F73BCD">
        <w:t xml:space="preserve"> = 1 gợi cho chúng ta ý nghĩ sử dụng quy tắc xoắn. Cụ thể nếu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xml:space="preserve"> …&gt; có hàm sinh là F(x) thì theo quy tắc xoắn, F</w:t>
      </w:r>
      <w:r w:rsidRPr="00F73BCD">
        <w:rPr>
          <w:vertAlign w:val="superscript"/>
        </w:rPr>
        <w:t>2</w:t>
      </w:r>
      <w:r w:rsidRPr="00F73BCD">
        <w:t>(x) sẽ là hàm sinh của dãy “bình phương xoắn” của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xml:space="preserve"> …&gt; tức là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gt; với c</w:t>
      </w:r>
      <w:r w:rsidRPr="00F73BCD">
        <w:rPr>
          <w:vertAlign w:val="subscript"/>
        </w:rPr>
        <w:t>n</w:t>
      </w:r>
      <w:r w:rsidRPr="00F73BCD">
        <w:t xml:space="preserve"> = a</w:t>
      </w:r>
      <w:r w:rsidRPr="00F73BCD">
        <w:rPr>
          <w:vertAlign w:val="subscript"/>
        </w:rPr>
        <w:t>0</w:t>
      </w:r>
      <w:r w:rsidRPr="00F73BCD">
        <w:t>a</w:t>
      </w:r>
      <w:r w:rsidRPr="00F73BCD">
        <w:rPr>
          <w:vertAlign w:val="subscript"/>
        </w:rPr>
        <w:t>n</w:t>
      </w:r>
      <w:r w:rsidRPr="00F73BCD">
        <w:t xml:space="preserve"> + a</w:t>
      </w:r>
      <w:r w:rsidRPr="00F73BCD">
        <w:rPr>
          <w:vertAlign w:val="subscript"/>
        </w:rPr>
        <w:t>1</w:t>
      </w:r>
      <w:r w:rsidRPr="00F73BCD">
        <w:t>a</w:t>
      </w:r>
      <w:r w:rsidRPr="00F73BCD">
        <w:rPr>
          <w:vertAlign w:val="subscript"/>
        </w:rPr>
        <w:t>n-1</w:t>
      </w:r>
      <w:r w:rsidRPr="00F73BCD">
        <w:t xml:space="preserve"> + … + a</w:t>
      </w:r>
      <w:r w:rsidRPr="00F73BCD">
        <w:rPr>
          <w:vertAlign w:val="subscript"/>
        </w:rPr>
        <w:t>n</w:t>
      </w:r>
      <w:r w:rsidRPr="00F73BCD">
        <w:t>a</w:t>
      </w:r>
      <w:r w:rsidRPr="00F73BCD">
        <w:rPr>
          <w:vertAlign w:val="subscript"/>
        </w:rPr>
        <w:t>0</w:t>
      </w:r>
      <w:r w:rsidRPr="00F73BCD">
        <w:t>. Nhưng, theo như điều kiện đề bài thì c</w:t>
      </w:r>
      <w:r w:rsidRPr="00F73BCD">
        <w:rPr>
          <w:vertAlign w:val="subscript"/>
        </w:rPr>
        <w:t>n</w:t>
      </w:r>
      <w:r w:rsidRPr="00F73BCD">
        <w:t xml:space="preserve"> = 1 với mọi n = 0, 1, 2, 3, … có nghĩa là</w:t>
      </w:r>
    </w:p>
    <w:p w:rsidR="00A6622C" w:rsidRPr="00F73BCD" w:rsidRDefault="00A6622C" w:rsidP="00E83D65">
      <w:r w:rsidRPr="00F73BCD">
        <w:tab/>
      </w:r>
      <w:r w:rsidRPr="00F73BCD">
        <w:tab/>
        <w:t>F</w:t>
      </w:r>
      <w:r w:rsidRPr="00F73BCD">
        <w:rPr>
          <w:vertAlign w:val="superscript"/>
        </w:rPr>
        <w:t>2</w:t>
      </w:r>
      <w:r w:rsidRPr="00F73BCD">
        <w:t xml:space="preserve">(x) </w:t>
      </w:r>
      <w:r w:rsidRPr="00F73BCD">
        <w:sym w:font="Symbol" w:char="F0AB"/>
      </w:r>
      <w:r w:rsidRPr="00F73BCD">
        <w:t xml:space="preserve"> (1, 1, 1, 1, …)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A6622C" w:rsidRPr="00F73BCD" w:rsidRDefault="00A6622C" w:rsidP="00E83D65">
      <w:r w:rsidRPr="00F73BCD">
        <w:t xml:space="preserve">Từ đó </w:t>
      </w:r>
      <w:r w:rsidRPr="00F73BCD">
        <w:tab/>
      </w:r>
      <w:r w:rsidRPr="00F73BCD">
        <w:tab/>
        <w:t>F</w:t>
      </w:r>
      <w:r w:rsidRPr="00F73BCD">
        <w:rPr>
          <w:vertAlign w:val="superscript"/>
        </w:rPr>
        <w:t>2</w:t>
      </w:r>
      <w:r w:rsidRPr="00F73BCD">
        <w:t>(x) = (1-x)</w:t>
      </w:r>
      <w:r w:rsidRPr="00F73BCD">
        <w:rPr>
          <w:vertAlign w:val="superscript"/>
        </w:rPr>
        <w:t>-1</w:t>
      </w:r>
      <w:r w:rsidRPr="00F73BCD">
        <w:t>, suy ra F(x) = (1-x)</w:t>
      </w:r>
      <w:r w:rsidRPr="00F73BCD">
        <w:rPr>
          <w:vertAlign w:val="superscript"/>
        </w:rPr>
        <w:t>-1/2</w:t>
      </w:r>
      <w:r w:rsidRPr="00F73BCD">
        <w:t>.</w:t>
      </w:r>
    </w:p>
    <w:p w:rsidR="00A6622C" w:rsidRPr="00F73BCD" w:rsidRDefault="00A6622C" w:rsidP="00E83D65">
      <w:r w:rsidRPr="00F73BCD">
        <w:t xml:space="preserve">Áp dụng công thức đã tìm được trong phần 6.1, ta tìm được </w:t>
      </w:r>
      <w:r w:rsidRPr="00F73BCD">
        <w:rPr>
          <w:position w:val="-24"/>
        </w:rPr>
        <w:object w:dxaOrig="960" w:dyaOrig="660">
          <v:shape id="_x0000_i1054" type="#_x0000_t75" style="width:48pt;height:33pt" o:ole="">
            <v:imagedata r:id="rId120" o:title=""/>
          </v:shape>
          <o:OLEObject Type="Embed" ProgID="Equation.3" ShapeID="_x0000_i1054" DrawAspect="Content" ObjectID="_1596336880" r:id="rId121"/>
        </w:object>
      </w:r>
      <w:r w:rsidRPr="00F73BCD">
        <w:t>.</w:t>
      </w:r>
    </w:p>
    <w:p w:rsidR="00284729" w:rsidRPr="00F73BCD" w:rsidRDefault="00284729" w:rsidP="00E83D65">
      <w:r w:rsidRPr="00F73BCD">
        <w:br w:type="page"/>
      </w:r>
      <w:bookmarkStart w:id="37" w:name="_Toc376069548"/>
      <w:bookmarkStart w:id="38" w:name="_Toc376072321"/>
      <w:r w:rsidRPr="00F73BCD">
        <w:lastRenderedPageBreak/>
        <w:t>II Các thuật toán sắp xếp</w:t>
      </w:r>
      <w:bookmarkEnd w:id="36"/>
      <w:bookmarkEnd w:id="37"/>
      <w:bookmarkEnd w:id="38"/>
    </w:p>
    <w:p w:rsidR="00284729" w:rsidRPr="00F73BCD" w:rsidRDefault="00284729" w:rsidP="00E83D65"/>
    <w:p w:rsidR="00284729" w:rsidRPr="00F73BCD" w:rsidRDefault="00284729" w:rsidP="00E83D65">
      <w:bookmarkStart w:id="39" w:name="_Toc376060793"/>
      <w:bookmarkStart w:id="40" w:name="_Toc376069549"/>
      <w:bookmarkStart w:id="41" w:name="_Toc376072322"/>
      <w:r w:rsidRPr="00F73BCD">
        <w:t>1. Thuật toán sắp xếp bằng phương pháp Quick Sort</w:t>
      </w:r>
      <w:bookmarkEnd w:id="39"/>
      <w:bookmarkEnd w:id="40"/>
      <w:bookmarkEnd w:id="41"/>
    </w:p>
    <w:p w:rsidR="00284729" w:rsidRPr="00F73BCD" w:rsidRDefault="00284729" w:rsidP="00E83D65"/>
    <w:p w:rsidR="00284729" w:rsidRPr="00F73BCD" w:rsidRDefault="00284729" w:rsidP="00E83D65">
      <w:r w:rsidRPr="00F73BCD">
        <w:t>Cài đặt :</w:t>
      </w:r>
    </w:p>
    <w:p w:rsidR="00284729" w:rsidRPr="00F73BCD" w:rsidRDefault="00284729" w:rsidP="00E83D65">
      <w:r w:rsidRPr="00F73BCD">
        <w:t>void QuickSort(float a[],int l,int r)</w:t>
      </w:r>
    </w:p>
    <w:p w:rsidR="00284729" w:rsidRPr="00F73BCD" w:rsidRDefault="00284729" w:rsidP="00E83D65">
      <w:r w:rsidRPr="00F73BCD">
        <w:t>{</w:t>
      </w:r>
    </w:p>
    <w:p w:rsidR="00284729" w:rsidRPr="00F73BCD" w:rsidRDefault="00284729" w:rsidP="00E83D65">
      <w:r w:rsidRPr="00F73BCD">
        <w:t xml:space="preserve"> int i,j;</w:t>
      </w:r>
    </w:p>
    <w:p w:rsidR="00284729" w:rsidRPr="00F73BCD" w:rsidRDefault="00284729" w:rsidP="00E83D65">
      <w:r w:rsidRPr="00F73BCD">
        <w:t xml:space="preserve"> int x;</w:t>
      </w:r>
    </w:p>
    <w:p w:rsidR="00284729" w:rsidRPr="00F73BCD" w:rsidRDefault="00284729" w:rsidP="00E83D65">
      <w:r w:rsidRPr="00F73BCD">
        <w:t xml:space="preserve"> i=l;</w:t>
      </w:r>
    </w:p>
    <w:p w:rsidR="00284729" w:rsidRPr="00F73BCD" w:rsidRDefault="00284729" w:rsidP="00E83D65">
      <w:r w:rsidRPr="00F73BCD">
        <w:t xml:space="preserve"> j=r;</w:t>
      </w:r>
    </w:p>
    <w:p w:rsidR="00284729" w:rsidRPr="00F73BCD" w:rsidRDefault="00284729" w:rsidP="00E83D65">
      <w:r w:rsidRPr="00F73BCD">
        <w:t xml:space="preserve"> x=a[(l+r)/2];</w:t>
      </w:r>
    </w:p>
    <w:p w:rsidR="00284729" w:rsidRPr="00F73BCD" w:rsidRDefault="00284729" w:rsidP="00E83D65">
      <w:r w:rsidRPr="00F73BCD">
        <w:t xml:space="preserve"> do</w:t>
      </w:r>
    </w:p>
    <w:p w:rsidR="00284729" w:rsidRPr="00F73BCD" w:rsidRDefault="00284729" w:rsidP="00E83D65">
      <w:r w:rsidRPr="00F73BCD">
        <w:t xml:space="preserve">  {</w:t>
      </w:r>
    </w:p>
    <w:p w:rsidR="00284729" w:rsidRPr="00F73BCD" w:rsidRDefault="00284729" w:rsidP="00E83D65">
      <w:r w:rsidRPr="00F73BCD">
        <w:t xml:space="preserve">   while (a[i]&lt;x)i++;</w:t>
      </w:r>
    </w:p>
    <w:p w:rsidR="00284729" w:rsidRPr="00F73BCD" w:rsidRDefault="00284729" w:rsidP="00E83D65">
      <w:r w:rsidRPr="00F73BCD">
        <w:t xml:space="preserve">   while(a[j]&gt;x)j--;</w:t>
      </w:r>
    </w:p>
    <w:p w:rsidR="00284729" w:rsidRPr="00F73BCD" w:rsidRDefault="00284729" w:rsidP="00E83D65">
      <w:r w:rsidRPr="00F73BCD">
        <w:t xml:space="preserve">   if(j&lt;=j)</w:t>
      </w:r>
    </w:p>
    <w:p w:rsidR="00284729" w:rsidRPr="00F73BCD" w:rsidRDefault="00284729" w:rsidP="00E83D65">
      <w:r w:rsidRPr="00F73BCD">
        <w:t xml:space="preserve">    {</w:t>
      </w:r>
    </w:p>
    <w:p w:rsidR="00284729" w:rsidRPr="00F73BCD" w:rsidRDefault="00284729" w:rsidP="00E83D65">
      <w:r w:rsidRPr="00F73BCD">
        <w:t xml:space="preserve">     if(i&lt;j)</w:t>
      </w:r>
    </w:p>
    <w:p w:rsidR="00284729" w:rsidRPr="00F73BCD" w:rsidRDefault="00284729" w:rsidP="00E83D65">
      <w:r w:rsidRPr="00F73BCD">
        <w:t xml:space="preserve">      {</w:t>
      </w:r>
    </w:p>
    <w:p w:rsidR="00284729" w:rsidRPr="00F73BCD" w:rsidRDefault="00284729" w:rsidP="00E83D65">
      <w:r w:rsidRPr="00F73BCD">
        <w:t xml:space="preserve">       int temp=a[i];</w:t>
      </w:r>
    </w:p>
    <w:p w:rsidR="00284729" w:rsidRPr="00F73BCD" w:rsidRDefault="00284729" w:rsidP="00E83D65">
      <w:r w:rsidRPr="00F73BCD">
        <w:t xml:space="preserve">       a[i]=a[j];</w:t>
      </w:r>
    </w:p>
    <w:p w:rsidR="00284729" w:rsidRPr="00F73BCD" w:rsidRDefault="00284729" w:rsidP="00E83D65">
      <w:r w:rsidRPr="00F73BCD">
        <w:t xml:space="preserve">       a[j]=temp;</w:t>
      </w:r>
    </w:p>
    <w:p w:rsidR="00284729" w:rsidRPr="00F73BCD" w:rsidRDefault="00284729" w:rsidP="00E83D65">
      <w:r w:rsidRPr="00F73BCD">
        <w:t xml:space="preserve">      }</w:t>
      </w:r>
    </w:p>
    <w:p w:rsidR="00284729" w:rsidRPr="00F73BCD" w:rsidRDefault="00284729" w:rsidP="00E83D65">
      <w:r w:rsidRPr="00F73BCD">
        <w:t xml:space="preserve">   i++;</w:t>
      </w:r>
    </w:p>
    <w:p w:rsidR="00284729" w:rsidRPr="00F73BCD" w:rsidRDefault="00284729" w:rsidP="00E83D65">
      <w:r w:rsidRPr="00F73BCD">
        <w:t xml:space="preserve">   j--;</w:t>
      </w:r>
    </w:p>
    <w:p w:rsidR="00284729" w:rsidRPr="00F73BCD" w:rsidRDefault="00284729" w:rsidP="00E83D65">
      <w:r w:rsidRPr="00F73BCD">
        <w:t xml:space="preserve">     }</w:t>
      </w:r>
    </w:p>
    <w:p w:rsidR="00284729" w:rsidRPr="00F73BCD" w:rsidRDefault="00284729" w:rsidP="00E83D65">
      <w:r w:rsidRPr="00F73BCD">
        <w:t xml:space="preserve">   }</w:t>
      </w:r>
    </w:p>
    <w:p w:rsidR="00284729" w:rsidRPr="00F73BCD" w:rsidRDefault="00284729" w:rsidP="00E83D65">
      <w:r w:rsidRPr="00F73BCD">
        <w:t xml:space="preserve">   while(i&lt;j);</w:t>
      </w:r>
    </w:p>
    <w:p w:rsidR="00284729" w:rsidRPr="00F73BCD" w:rsidRDefault="00284729" w:rsidP="00E83D65">
      <w:r w:rsidRPr="00F73BCD">
        <w:t xml:space="preserve">   if(l&lt;j)QuickSort(a,l,j);</w:t>
      </w:r>
    </w:p>
    <w:p w:rsidR="00284729" w:rsidRPr="00F73BCD" w:rsidRDefault="00284729" w:rsidP="00E83D65">
      <w:r w:rsidRPr="00F73BCD">
        <w:t xml:space="preserve">   if(i&lt;r)QuickSort(a,i,r);</w:t>
      </w:r>
    </w:p>
    <w:p w:rsidR="00284729" w:rsidRPr="00F73BCD" w:rsidRDefault="00284729" w:rsidP="00E83D65">
      <w:r w:rsidRPr="00F73BCD">
        <w:t>}</w:t>
      </w:r>
    </w:p>
    <w:p w:rsidR="00284729" w:rsidRPr="00F73BCD" w:rsidRDefault="00284729" w:rsidP="00E83D65"/>
    <w:p w:rsidR="00284729" w:rsidRPr="00F73BCD" w:rsidRDefault="00284729" w:rsidP="00E83D65">
      <w:r w:rsidRPr="00F73BCD">
        <w:t>Đánh giá thuật toán</w:t>
      </w:r>
    </w:p>
    <w:p w:rsidR="00284729" w:rsidRPr="00F73BCD" w:rsidRDefault="00284729" w:rsidP="00E83D65">
      <w:r w:rsidRPr="00F73BCD">
        <w:rPr>
          <w:lang w:val="fr-FR"/>
        </w:rPr>
        <w:t>Ta nhận thấy hiệu quả của thuật toán phụ thuộc vào việc chọn giá trị mốc (hay phần tử chốt).</w:t>
      </w:r>
    </w:p>
    <w:p w:rsidR="00284729" w:rsidRPr="00F73BCD" w:rsidRDefault="00284729" w:rsidP="00E83D65">
      <w:r w:rsidRPr="00F73BCD">
        <w:rPr>
          <w:lang w:val="fr-FR"/>
        </w:rPr>
        <w:lastRenderedPageBreak/>
        <w:t>o  </w:t>
      </w:r>
      <w:r w:rsidRPr="00F73BCD">
        <w:rPr>
          <w:rStyle w:val="apple-converted-space"/>
          <w:color w:val="000000" w:themeColor="text1"/>
          <w:lang w:val="fr-FR"/>
        </w:rPr>
        <w:t> </w:t>
      </w:r>
      <w:r w:rsidRPr="00F73BCD">
        <w:rPr>
          <w:lang w:val="fr-FR"/>
        </w:rPr>
        <w:t>Trường hợp tốt nhất: mỗi lần phân hoạch ta đều chọn được phần tử median (phần tử lớn hơn hay bằng nửa số phần tử và nhỏ hơn hay bằng nửa số phần tử còn lại) làm mốc. Khi đó dãy được phân hoạch thành hai phần bằng nhau, và ta cần log</w:t>
      </w:r>
      <w:r w:rsidRPr="00F73BCD">
        <w:rPr>
          <w:vertAlign w:val="subscript"/>
          <w:lang w:val="fr-FR"/>
        </w:rPr>
        <w:t>2</w:t>
      </w:r>
      <w:r w:rsidRPr="00F73BCD">
        <w:rPr>
          <w:lang w:val="fr-FR"/>
        </w:rPr>
        <w:t>(n) lần phân hoạch thì sắp xếp xong. Ta cũng dễ nhận thấy trong mỗi lần phân hoạch ta cần duyệt qua n phần tử. Vậy độ phức tạp trong trường hợp tốt nhất thuộc O(nlog</w:t>
      </w:r>
      <w:r w:rsidRPr="00F73BCD">
        <w:rPr>
          <w:vertAlign w:val="subscript"/>
          <w:lang w:val="fr-FR"/>
        </w:rPr>
        <w:t>2</w:t>
      </w:r>
      <w:r w:rsidRPr="00F73BCD">
        <w:rPr>
          <w:lang w:val="fr-FR"/>
        </w:rPr>
        <w:t>(n)).</w:t>
      </w:r>
    </w:p>
    <w:p w:rsidR="00284729" w:rsidRPr="00F73BCD" w:rsidRDefault="00284729" w:rsidP="00E83D65">
      <w:r w:rsidRPr="00F73BCD">
        <w:rPr>
          <w:lang w:val="fr-FR"/>
        </w:rPr>
        <w:t>o  </w:t>
      </w:r>
      <w:r w:rsidRPr="00F73BCD">
        <w:rPr>
          <w:rStyle w:val="apple-converted-space"/>
          <w:color w:val="000000" w:themeColor="text1"/>
          <w:lang w:val="fr-FR"/>
        </w:rPr>
        <w:t> </w:t>
      </w:r>
      <w:r w:rsidRPr="00F73BCD">
        <w:rPr>
          <w:lang w:val="fr-FR"/>
        </w:rPr>
        <w:t>Trường hợp xấu nhất: mỗi lần phần hoạch ta chọn phải phần tử có giá trị cực đại hoặc cực tiểu làm mốc. Khi đó dãy bị phân hoạch thành hai phần không đều: một phần chỉ có một phần tử, phần còn lại có n-1 phần tử. Do đó, ta cần tới n lần phân hoạch mới sắp xếp xong. Vậy độ phức tạp trong trường hợp xấu nhất thuộc O(n</w:t>
      </w:r>
      <w:r w:rsidRPr="00F73BCD">
        <w:rPr>
          <w:vertAlign w:val="superscript"/>
          <w:lang w:val="fr-FR"/>
        </w:rPr>
        <w:t>2</w:t>
      </w:r>
      <w:r w:rsidRPr="00F73BCD">
        <w:rPr>
          <w:lang w:val="fr-FR"/>
        </w:rPr>
        <w:t>).</w:t>
      </w:r>
    </w:p>
    <w:p w:rsidR="00284729" w:rsidRPr="00F73BCD" w:rsidRDefault="00284729" w:rsidP="00E83D65">
      <w:r w:rsidRPr="00F73BCD">
        <w:rPr>
          <w:lang w:val="fr-FR"/>
        </w:rPr>
        <w:t>Tổng kết lại, ta có độ phức tạp của Quick Sort như sau:</w:t>
      </w:r>
    </w:p>
    <w:p w:rsidR="00284729" w:rsidRPr="00F73BCD" w:rsidRDefault="00284729" w:rsidP="00E83D65">
      <w:r w:rsidRPr="00F73BCD">
        <w:rPr>
          <w:lang w:val="fr-FR"/>
        </w:rPr>
        <w:t>·       </w:t>
      </w:r>
      <w:r w:rsidRPr="00F73BCD">
        <w:rPr>
          <w:rStyle w:val="apple-converted-space"/>
          <w:color w:val="000000" w:themeColor="text1"/>
          <w:lang w:val="fr-FR"/>
        </w:rPr>
        <w:t> </w:t>
      </w:r>
      <w:r w:rsidRPr="00F73BCD">
        <w:rPr>
          <w:lang w:val="fr-FR"/>
        </w:rPr>
        <w:t>Trường hợp tốt nhất: O(nlog</w:t>
      </w:r>
      <w:r w:rsidRPr="00F73BCD">
        <w:rPr>
          <w:vertAlign w:val="subscript"/>
          <w:lang w:val="fr-FR"/>
        </w:rPr>
        <w:t>2</w:t>
      </w:r>
      <w:r w:rsidRPr="00F73BCD">
        <w:rPr>
          <w:lang w:val="fr-FR"/>
        </w:rPr>
        <w:t>n)</w:t>
      </w:r>
    </w:p>
    <w:p w:rsidR="00284729" w:rsidRPr="00F73BCD" w:rsidRDefault="00284729" w:rsidP="00E83D65">
      <w:r w:rsidRPr="00F73BCD">
        <w:rPr>
          <w:lang w:val="fr-FR"/>
        </w:rPr>
        <w:t>·       </w:t>
      </w:r>
      <w:r w:rsidRPr="00F73BCD">
        <w:rPr>
          <w:rStyle w:val="apple-converted-space"/>
          <w:color w:val="000000" w:themeColor="text1"/>
          <w:lang w:val="fr-FR"/>
        </w:rPr>
        <w:t> </w:t>
      </w:r>
      <w:r w:rsidRPr="00F73BCD">
        <w:rPr>
          <w:lang w:val="fr-FR"/>
        </w:rPr>
        <w:t>Trường hợp xấu nhất: O(n</w:t>
      </w:r>
      <w:r w:rsidRPr="00F73BCD">
        <w:rPr>
          <w:vertAlign w:val="superscript"/>
          <w:lang w:val="fr-FR"/>
        </w:rPr>
        <w:t>2</w:t>
      </w:r>
      <w:r w:rsidRPr="00F73BCD">
        <w:rPr>
          <w:lang w:val="fr-FR"/>
        </w:rPr>
        <w:t>)</w:t>
      </w:r>
    </w:p>
    <w:p w:rsidR="00284729" w:rsidRPr="00F73BCD" w:rsidRDefault="00284729" w:rsidP="00E83D65">
      <w:r w:rsidRPr="00F73BCD">
        <w:t>·       </w:t>
      </w:r>
      <w:r w:rsidRPr="00F73BCD">
        <w:rPr>
          <w:rStyle w:val="apple-converted-space"/>
          <w:color w:val="000000" w:themeColor="text1"/>
        </w:rPr>
        <w:t> </w:t>
      </w:r>
      <w:r w:rsidRPr="00F73BCD">
        <w:t>Trường hợp trung bình: O(nlog</w:t>
      </w:r>
      <w:r w:rsidRPr="00F73BCD">
        <w:rPr>
          <w:vertAlign w:val="subscript"/>
        </w:rPr>
        <w:t>2</w:t>
      </w:r>
      <w:r w:rsidRPr="00F73BCD">
        <w:t>n)</w:t>
      </w:r>
    </w:p>
    <w:p w:rsidR="00284729" w:rsidRPr="00F73BCD" w:rsidRDefault="00284729" w:rsidP="00E83D65">
      <w:bookmarkStart w:id="42" w:name="_Toc376060794"/>
      <w:bookmarkStart w:id="43" w:name="_Toc376069550"/>
      <w:bookmarkStart w:id="44" w:name="_Toc376072323"/>
      <w:r w:rsidRPr="00F73BCD">
        <w:t>2. Thuật toán sắp xếp bằng phương pháp ShellSort</w:t>
      </w:r>
      <w:bookmarkEnd w:id="42"/>
      <w:bookmarkEnd w:id="43"/>
      <w:bookmarkEnd w:id="44"/>
    </w:p>
    <w:p w:rsidR="00284729" w:rsidRPr="00F73BCD" w:rsidRDefault="00284729" w:rsidP="00E83D65"/>
    <w:p w:rsidR="00284729" w:rsidRPr="00F73BCD" w:rsidRDefault="00284729" w:rsidP="00E83D65">
      <w:r w:rsidRPr="00F73BCD">
        <w:t>Cài đặt</w:t>
      </w:r>
    </w:p>
    <w:p w:rsidR="00284729" w:rsidRPr="00F73BCD" w:rsidRDefault="00284729" w:rsidP="00E83D65">
      <w:r w:rsidRPr="00F73BCD">
        <w:t>void ShellSort(float a[],int n,int k)</w:t>
      </w:r>
    </w:p>
    <w:p w:rsidR="00284729" w:rsidRPr="00F73BCD" w:rsidRDefault="00284729" w:rsidP="00E83D65">
      <w:r w:rsidRPr="00F73BCD">
        <w:t>{</w:t>
      </w:r>
    </w:p>
    <w:p w:rsidR="00284729" w:rsidRPr="00F73BCD" w:rsidRDefault="00284729" w:rsidP="00E83D65">
      <w:r w:rsidRPr="00F73BCD">
        <w:t xml:space="preserve"> int step,i,j;</w:t>
      </w:r>
    </w:p>
    <w:p w:rsidR="00284729" w:rsidRPr="00F73BCD" w:rsidRDefault="00284729" w:rsidP="00E83D65">
      <w:r w:rsidRPr="00F73BCD">
        <w:t xml:space="preserve"> int x;</w:t>
      </w:r>
    </w:p>
    <w:p w:rsidR="00284729" w:rsidRPr="00F73BCD" w:rsidRDefault="00284729" w:rsidP="00E83D65">
      <w:r w:rsidRPr="00F73BCD">
        <w:t xml:space="preserve"> for(step=1;step&lt;=k;step++)</w:t>
      </w:r>
    </w:p>
    <w:p w:rsidR="00284729" w:rsidRPr="00F73BCD" w:rsidRDefault="00284729" w:rsidP="00E83D65">
      <w:r w:rsidRPr="00F73BCD">
        <w:t xml:space="preserve">  {</w:t>
      </w:r>
    </w:p>
    <w:p w:rsidR="00284729" w:rsidRPr="00F73BCD" w:rsidRDefault="00284729" w:rsidP="00E83D65">
      <w:r w:rsidRPr="00F73BCD">
        <w:t xml:space="preserve">    for(i=1;i&lt;=n;i++)</w:t>
      </w:r>
    </w:p>
    <w:p w:rsidR="00284729" w:rsidRPr="00F73BCD" w:rsidRDefault="00284729" w:rsidP="00E83D65">
      <w:r w:rsidRPr="00F73BCD">
        <w:t xml:space="preserve">     {</w:t>
      </w:r>
    </w:p>
    <w:p w:rsidR="00284729" w:rsidRPr="00F73BCD" w:rsidRDefault="00284729" w:rsidP="00E83D65">
      <w:r w:rsidRPr="00F73BCD">
        <w:t xml:space="preserve">      x=a[i];</w:t>
      </w:r>
    </w:p>
    <w:p w:rsidR="00284729" w:rsidRPr="00F73BCD" w:rsidRDefault="00284729" w:rsidP="00E83D65">
      <w:r w:rsidRPr="00F73BCD">
        <w:t xml:space="preserve">      j=i-1;</w:t>
      </w:r>
    </w:p>
    <w:p w:rsidR="00284729" w:rsidRPr="00F73BCD" w:rsidRDefault="00284729" w:rsidP="00E83D65">
      <w:r w:rsidRPr="00F73BCD">
        <w:t xml:space="preserve">      while((x&lt;a[j])&amp;&amp;(j&gt;=1))</w:t>
      </w:r>
    </w:p>
    <w:p w:rsidR="00284729" w:rsidRPr="00F73BCD" w:rsidRDefault="00284729" w:rsidP="00E83D65">
      <w:r w:rsidRPr="00F73BCD">
        <w:t xml:space="preserve">       {</w:t>
      </w:r>
    </w:p>
    <w:p w:rsidR="00284729" w:rsidRPr="00F73BCD" w:rsidRDefault="00284729" w:rsidP="00E83D65">
      <w:r w:rsidRPr="00F73BCD">
        <w:t xml:space="preserve">    a[j+1]=a[j];</w:t>
      </w:r>
    </w:p>
    <w:p w:rsidR="00284729" w:rsidRPr="00F73BCD" w:rsidRDefault="00284729" w:rsidP="00E83D65">
      <w:r w:rsidRPr="00F73BCD">
        <w:t xml:space="preserve">    j=j-1;</w:t>
      </w:r>
    </w:p>
    <w:p w:rsidR="00284729" w:rsidRPr="00F73BCD" w:rsidRDefault="00284729" w:rsidP="00E83D65">
      <w:r w:rsidRPr="00F73BCD">
        <w:t xml:space="preserve">       }</w:t>
      </w:r>
    </w:p>
    <w:p w:rsidR="00284729" w:rsidRPr="00F73BCD" w:rsidRDefault="00284729" w:rsidP="00E83D65">
      <w:r w:rsidRPr="00F73BCD">
        <w:t xml:space="preserve">      a[j+1]=x;</w:t>
      </w:r>
    </w:p>
    <w:p w:rsidR="00284729" w:rsidRPr="00F73BCD" w:rsidRDefault="00284729" w:rsidP="00E83D65">
      <w:r w:rsidRPr="00F73BCD">
        <w:t xml:space="preserve">     }</w:t>
      </w:r>
    </w:p>
    <w:p w:rsidR="00284729" w:rsidRPr="00F73BCD" w:rsidRDefault="00284729" w:rsidP="00E83D65">
      <w:r w:rsidRPr="00F73BCD">
        <w:t xml:space="preserve">   }</w:t>
      </w:r>
    </w:p>
    <w:p w:rsidR="00284729" w:rsidRPr="00F73BCD" w:rsidRDefault="00284729" w:rsidP="00E83D65">
      <w:r w:rsidRPr="00F73BCD">
        <w:lastRenderedPageBreak/>
        <w:t>}</w:t>
      </w:r>
    </w:p>
    <w:p w:rsidR="00284729" w:rsidRPr="00F73BCD" w:rsidRDefault="00284729" w:rsidP="00E83D65"/>
    <w:p w:rsidR="00284729" w:rsidRPr="00F73BCD" w:rsidRDefault="00284729" w:rsidP="00E83D65">
      <w:r w:rsidRPr="00F73BCD">
        <w:t>Đánh giá thuật toán</w:t>
      </w:r>
    </w:p>
    <w:p w:rsidR="00284729" w:rsidRPr="00F73BCD" w:rsidRDefault="00284729" w:rsidP="00E83D65">
      <w:r w:rsidRPr="00F73BCD">
        <w:rPr>
          <w:lang w:val="fr-FR"/>
        </w:rPr>
        <w:t>o   Yếu tố quyết định chính của thuật toán chính là cách chọn khoảng cách h trong từng bước sắp xếp và số bước sắp xếp k. Nhưng phải thỏa 2 điều kiện sau: h</w:t>
      </w:r>
      <w:r w:rsidRPr="00F73BCD">
        <w:rPr>
          <w:vertAlign w:val="subscript"/>
          <w:lang w:val="fr-FR"/>
        </w:rPr>
        <w:t>i</w:t>
      </w:r>
      <w:r w:rsidRPr="00F73BCD">
        <w:rPr>
          <w:lang w:val="fr-FR"/>
        </w:rPr>
        <w:t> &gt; h</w:t>
      </w:r>
      <w:r w:rsidRPr="00F73BCD">
        <w:rPr>
          <w:vertAlign w:val="subscript"/>
          <w:lang w:val="fr-FR"/>
        </w:rPr>
        <w:t>i + 1</w:t>
      </w:r>
      <w:r w:rsidRPr="00F73BCD">
        <w:rPr>
          <w:lang w:val="fr-FR"/>
        </w:rPr>
        <w:t> và h</w:t>
      </w:r>
      <w:r w:rsidRPr="00F73BCD">
        <w:rPr>
          <w:vertAlign w:val="subscript"/>
          <w:lang w:val="fr-FR"/>
        </w:rPr>
        <w:t>k </w:t>
      </w:r>
      <w:r w:rsidRPr="00F73BCD">
        <w:rPr>
          <w:lang w:val="fr-FR"/>
        </w:rPr>
        <w:t>= 1.</w:t>
      </w:r>
    </w:p>
    <w:p w:rsidR="00284729" w:rsidRPr="00F73BCD" w:rsidRDefault="00284729" w:rsidP="00E83D65">
      <w:r w:rsidRPr="00F73BCD">
        <w:rPr>
          <w:lang w:val="fr-FR"/>
        </w:rPr>
        <w:t>o   Các phần tử h không được là bội số của nhau nhằm tránh hiện tượng mỗi bước sắp thứ tự phải tổ hợp 2 nhóm mà bước trước chúng không hề có ảnh hưởng lẫn nhau. Điều mong muốn là ảnh hưởng giữa các nhóm khác nhau càng nhiều càng tốt. </w:t>
      </w:r>
      <w:r w:rsidRPr="00F73BCD">
        <w:rPr>
          <w:b/>
          <w:bCs/>
          <w:lang w:val="fr-FR"/>
        </w:rPr>
        <w:t>???</w:t>
      </w:r>
    </w:p>
    <w:p w:rsidR="00284729" w:rsidRPr="00F73BCD" w:rsidRDefault="00284729" w:rsidP="00E83D65">
      <w:r w:rsidRPr="00F73BCD">
        <w:rPr>
          <w:lang w:val="fr-FR"/>
        </w:rPr>
        <w:t>o   Việc đánh giá giải thuật Shell sort hiện nay rất phức tạp, thậm chí 1 số chưa được chứng minh. Nhưng có 1 điều chắc chắn là hiệu quả của thuật toán phụ thuộc vào dãy các độ dài được chọn. Trong trường hợp chọn dãy độ dài theo công thức h</w:t>
      </w:r>
      <w:r w:rsidRPr="00F73BCD">
        <w:rPr>
          <w:vertAlign w:val="subscript"/>
          <w:lang w:val="fr-FR"/>
        </w:rPr>
        <w:t>i  </w:t>
      </w:r>
      <w:r w:rsidRPr="00F73BCD">
        <w:rPr>
          <w:lang w:val="fr-FR"/>
        </w:rPr>
        <w:t>= (h</w:t>
      </w:r>
      <w:r w:rsidRPr="00F73BCD">
        <w:rPr>
          <w:vertAlign w:val="subscript"/>
          <w:lang w:val="fr-FR"/>
        </w:rPr>
        <w:t>i – 1  </w:t>
      </w:r>
      <w:r w:rsidRPr="00F73BCD">
        <w:rPr>
          <w:lang w:val="fr-FR"/>
        </w:rPr>
        <w:t>- 1)/2 và h</w:t>
      </w:r>
      <w:r w:rsidRPr="00F73BCD">
        <w:rPr>
          <w:vertAlign w:val="subscript"/>
          <w:lang w:val="fr-FR"/>
        </w:rPr>
        <w:t>k  </w:t>
      </w:r>
      <w:r w:rsidRPr="00F73BCD">
        <w:rPr>
          <w:lang w:val="fr-FR"/>
        </w:rPr>
        <w:t>= 1, k = log</w:t>
      </w:r>
      <w:r w:rsidRPr="00F73BCD">
        <w:rPr>
          <w:vertAlign w:val="subscript"/>
          <w:lang w:val="fr-FR"/>
        </w:rPr>
        <w:t>2  </w:t>
      </w:r>
      <w:r w:rsidRPr="00F73BCD">
        <w:rPr>
          <w:lang w:val="fr-FR"/>
        </w:rPr>
        <w:t>- 1 thì giải thuật có độ phức tạp tương đương n</w:t>
      </w:r>
      <w:r w:rsidRPr="00F73BCD">
        <w:rPr>
          <w:vertAlign w:val="superscript"/>
          <w:lang w:val="fr-FR"/>
        </w:rPr>
        <w:t>1,2</w:t>
      </w:r>
      <w:r w:rsidRPr="00F73BCD">
        <w:rPr>
          <w:lang w:val="fr-FR"/>
        </w:rPr>
        <w:t> &lt;&lt; n</w:t>
      </w:r>
      <w:r w:rsidRPr="00F73BCD">
        <w:rPr>
          <w:vertAlign w:val="superscript"/>
          <w:lang w:val="fr-FR"/>
        </w:rPr>
        <w:t>2 </w:t>
      </w:r>
    </w:p>
    <w:p w:rsidR="00284729" w:rsidRPr="00F73BCD" w:rsidRDefault="00284729" w:rsidP="00E83D65">
      <w:bookmarkStart w:id="45" w:name="_Toc376060795"/>
      <w:bookmarkStart w:id="46" w:name="_Toc376069551"/>
      <w:bookmarkStart w:id="47" w:name="_Toc376072324"/>
      <w:r w:rsidRPr="00F73BCD">
        <w:t>3. Thuật toán sắp xếp bằng phương pháp nổi bọt</w:t>
      </w:r>
      <w:bookmarkEnd w:id="45"/>
      <w:bookmarkEnd w:id="46"/>
      <w:bookmarkEnd w:id="47"/>
    </w:p>
    <w:p w:rsidR="00284729" w:rsidRPr="00F73BCD" w:rsidRDefault="00284729" w:rsidP="00E83D65"/>
    <w:p w:rsidR="00284729" w:rsidRPr="00F73BCD" w:rsidRDefault="00284729" w:rsidP="00E83D65">
      <w:r w:rsidRPr="00F73BCD">
        <w:t>Cài đặt :</w:t>
      </w:r>
    </w:p>
    <w:p w:rsidR="00284729" w:rsidRPr="00F73BCD" w:rsidRDefault="00284729" w:rsidP="00E83D65">
      <w:r w:rsidRPr="00F73BCD">
        <w:t>void BubbleSort(float a[],int n)</w:t>
      </w:r>
    </w:p>
    <w:p w:rsidR="00284729" w:rsidRPr="00F73BCD" w:rsidRDefault="00284729" w:rsidP="00E83D65">
      <w:r w:rsidRPr="00F73BCD">
        <w:t>{</w:t>
      </w:r>
    </w:p>
    <w:p w:rsidR="00284729" w:rsidRPr="00F73BCD" w:rsidRDefault="00284729" w:rsidP="00E83D65">
      <w:r w:rsidRPr="00F73BCD">
        <w:t xml:space="preserve"> int temp;</w:t>
      </w:r>
    </w:p>
    <w:p w:rsidR="00284729" w:rsidRPr="00F73BCD" w:rsidRDefault="00284729" w:rsidP="00E83D65">
      <w:r w:rsidRPr="00F73BCD">
        <w:t xml:space="preserve"> for(int i=1;i&lt;n;i++)</w:t>
      </w:r>
    </w:p>
    <w:p w:rsidR="00284729" w:rsidRPr="00F73BCD" w:rsidRDefault="00284729" w:rsidP="00E83D65">
      <w:r w:rsidRPr="00F73BCD">
        <w:t xml:space="preserve"> for(int j=n;j&gt;i;j--)</w:t>
      </w:r>
    </w:p>
    <w:p w:rsidR="00284729" w:rsidRPr="00F73BCD" w:rsidRDefault="00284729" w:rsidP="00E83D65">
      <w:r w:rsidRPr="00F73BCD">
        <w:t xml:space="preserve"> if(a[j]&lt;a[j-1])</w:t>
      </w:r>
    </w:p>
    <w:p w:rsidR="00284729" w:rsidRPr="00F73BCD" w:rsidRDefault="00284729" w:rsidP="00E83D65">
      <w:r w:rsidRPr="00F73BCD">
        <w:t xml:space="preserve">  {</w:t>
      </w:r>
    </w:p>
    <w:p w:rsidR="00284729" w:rsidRPr="00F73BCD" w:rsidRDefault="00284729" w:rsidP="00E83D65">
      <w:r w:rsidRPr="00F73BCD">
        <w:t xml:space="preserve">   temp=a[j];</w:t>
      </w:r>
    </w:p>
    <w:p w:rsidR="00284729" w:rsidRPr="00F73BCD" w:rsidRDefault="00284729" w:rsidP="00E83D65">
      <w:r w:rsidRPr="00F73BCD">
        <w:t xml:space="preserve">   a[j]=a[j-1];</w:t>
      </w:r>
    </w:p>
    <w:p w:rsidR="00284729" w:rsidRPr="00F73BCD" w:rsidRDefault="00284729" w:rsidP="00E83D65">
      <w:r w:rsidRPr="00F73BCD">
        <w:t xml:space="preserve">   a[j-1]=temp;</w:t>
      </w:r>
    </w:p>
    <w:p w:rsidR="00284729" w:rsidRPr="00F73BCD" w:rsidRDefault="00284729" w:rsidP="00E83D65">
      <w:r w:rsidRPr="00F73BCD">
        <w:t xml:space="preserve">  }</w:t>
      </w:r>
    </w:p>
    <w:p w:rsidR="00284729" w:rsidRPr="00F73BCD" w:rsidRDefault="00284729" w:rsidP="00E83D65">
      <w:r w:rsidRPr="00F73BCD">
        <w:t>}</w:t>
      </w:r>
    </w:p>
    <w:p w:rsidR="00284729" w:rsidRPr="00F73BCD" w:rsidRDefault="00284729" w:rsidP="00E83D65"/>
    <w:p w:rsidR="00284729" w:rsidRPr="00F73BCD" w:rsidRDefault="00284729" w:rsidP="00E83D65">
      <w:r w:rsidRPr="00F73BCD">
        <w:t xml:space="preserve"> Phân tích thuật toán</w:t>
      </w:r>
    </w:p>
    <w:p w:rsidR="00284729" w:rsidRPr="00F73BCD" w:rsidRDefault="00284729" w:rsidP="00E83D65"/>
    <w:p w:rsidR="00284729" w:rsidRPr="00F73BCD" w:rsidRDefault="00284729" w:rsidP="00E83D65">
      <w:r w:rsidRPr="00F73BCD">
        <w:rPr>
          <w:rFonts w:eastAsiaTheme="minorEastAsia"/>
        </w:rPr>
        <w:tab/>
      </w:r>
      <w:r w:rsidRPr="00F73BCD">
        <w:t>o   </w:t>
      </w:r>
      <w:r w:rsidRPr="00F73BCD">
        <w:rPr>
          <w:lang w:val="fr-FR"/>
        </w:rPr>
        <w:t xml:space="preserve">Thấy ngay số phép so sánh là luôn không đổi, tức không phụ thuộc vào tình trạng ban đầu của dãy. Với i bất kỳ, ta luôn phải so sánh V[j] với V[j-1], mà j chạy từ n đến i+1, tức ta tốn n-i phép so sánh. Thêm nữa, i chạy từ 1 đến n-1. </w:t>
      </w:r>
      <w:r w:rsidRPr="00F73BCD">
        <w:rPr>
          <w:lang w:val="fr-FR"/>
        </w:rPr>
        <w:lastRenderedPageBreak/>
        <w:t>Vậy ta tính được số phép so sánh tổng cộng: ∑(n-i) với i chạy từ 1 đến n-1 = (n-1) + (n-2) + … </w:t>
      </w:r>
      <w:r w:rsidRPr="00F73BCD">
        <w:t>+ 1 = n(n-1)/2.</w:t>
      </w:r>
    </w:p>
    <w:p w:rsidR="00284729" w:rsidRPr="00F73BCD" w:rsidRDefault="00284729" w:rsidP="00E83D65">
      <w:r w:rsidRPr="00F73BCD">
        <w:t>o   Số phép hoán vị (tương đương 3 phép gán) lại phụ thuộc vào tình trạng ban đầu của dãy. Cụ thể như sau:</w:t>
      </w:r>
    </w:p>
    <w:p w:rsidR="00284729" w:rsidRPr="00F73BCD" w:rsidRDefault="00284729" w:rsidP="00E83D65">
      <w:r w:rsidRPr="00F73BCD">
        <w:t>§  Trường hợp tốt nhất: Dãy ban đầu đã có thứ tự. Ta thấy ngay ta không tốn một phép hoán vị nào.</w:t>
      </w:r>
    </w:p>
    <w:p w:rsidR="00284729" w:rsidRPr="00F73BCD" w:rsidRDefault="00284729" w:rsidP="00E83D65">
      <w:r w:rsidRPr="00F73BCD">
        <w:t>§  Trường hợp xấu nhất: Dãy ban đầu có thứ tự ngược. Xét i bất kỳ, ta thấy rằng mỗi lần so sánh a[j] với a[j-1], ta đều phải thực hiện hoán vị. Điều này có nghĩa là số phép hoán vị bằng n(n-1)/2.</w:t>
      </w:r>
    </w:p>
    <w:p w:rsidR="00284729" w:rsidRPr="00F73BCD" w:rsidRDefault="00284729" w:rsidP="00E83D65">
      <w:r w:rsidRPr="00F73BCD">
        <w:t>o   Tổng kết lại, ta có độ phức tạp của Bubble Sort thuộc O(n</w:t>
      </w:r>
      <w:r w:rsidRPr="00F73BCD">
        <w:rPr>
          <w:vertAlign w:val="superscript"/>
        </w:rPr>
        <w:t>2</w:t>
      </w:r>
      <w:r w:rsidRPr="00F73BCD">
        <w:t>) trong mọi trường hợp</w:t>
      </w:r>
    </w:p>
    <w:p w:rsidR="00440FC6" w:rsidRPr="00F73BCD" w:rsidRDefault="00440FC6" w:rsidP="00E83D65"/>
    <w:p w:rsidR="00440FC6" w:rsidRPr="00F73BCD" w:rsidRDefault="00440FC6" w:rsidP="00E83D65">
      <w:r w:rsidRPr="00F73BCD">
        <w:t>5. Kết luận và hướng mở rộng</w:t>
      </w:r>
    </w:p>
    <w:p w:rsidR="00284729" w:rsidRPr="00F73BCD" w:rsidRDefault="00284729" w:rsidP="00E83D65">
      <w:bookmarkStart w:id="48" w:name="_Toc376060796"/>
      <w:bookmarkStart w:id="49" w:name="_Toc376069552"/>
      <w:bookmarkStart w:id="50" w:name="_Toc376072325"/>
      <w:r w:rsidRPr="00F73BCD">
        <w:t>Đánh giá</w:t>
      </w:r>
      <w:bookmarkEnd w:id="48"/>
      <w:bookmarkEnd w:id="49"/>
      <w:bookmarkEnd w:id="50"/>
    </w:p>
    <w:p w:rsidR="00284729" w:rsidRPr="00F73BCD" w:rsidRDefault="00284729" w:rsidP="00E83D65">
      <w:bookmarkStart w:id="51" w:name="_GoBack"/>
      <w:r w:rsidRPr="00F73BCD">
        <w:t>Bài phân tích trên cho ta sự hiểu biết tốt hơn về hàm sinh xác suất cũng như cách ứng dụng vào giải một số bài toán phổ biến như các ví dụ ở trên. Cùng với một số thuật toán tìm kiếm, cách phân tích đánh giá độ phức tạp cho ta sự lựa chọn giải pháp tốt nhất cho bài toán ta cần giải quyết.</w:t>
      </w:r>
    </w:p>
    <w:p w:rsidR="00284729" w:rsidRPr="00F73BCD" w:rsidRDefault="00284729" w:rsidP="00E83D65">
      <w:r w:rsidRPr="00F73BCD">
        <w:t>Do vấn đề thời gian còn hạn chế và trong quá trình trao dồi kiến thức nên bài viết vẫn còn một số hạn chế nhất định.</w:t>
      </w:r>
    </w:p>
    <w:bookmarkEnd w:id="51"/>
    <w:p w:rsidR="00440FC6" w:rsidRPr="00F73BCD" w:rsidRDefault="00284729" w:rsidP="00E83D65">
      <w:r w:rsidRPr="00F73BCD">
        <w:t>Tài liệu tham khảo</w:t>
      </w:r>
    </w:p>
    <w:p w:rsidR="00284729" w:rsidRPr="00F73BCD" w:rsidRDefault="00284729" w:rsidP="00E83D65">
      <w:r w:rsidRPr="00F73BCD">
        <w:t>_ Giáo trình bài giảng Probability Generating Functions (Chương 3)</w:t>
      </w:r>
    </w:p>
    <w:p w:rsidR="00284729" w:rsidRPr="00F73BCD" w:rsidRDefault="00284729" w:rsidP="00E83D65">
      <w:r w:rsidRPr="00F73BCD">
        <w:t>_ Generating Functions</w:t>
      </w:r>
    </w:p>
    <w:p w:rsidR="00284729" w:rsidRPr="00F73BCD" w:rsidRDefault="00284729" w:rsidP="00E83D65">
      <w:r w:rsidRPr="00F73BCD">
        <w:t>_ Giáo trình lý thuyết hàm sinh và ứng dụng</w:t>
      </w:r>
    </w:p>
    <w:p w:rsidR="00284729" w:rsidRPr="00F73BCD" w:rsidRDefault="00284729" w:rsidP="00E83D65">
      <w:r w:rsidRPr="00F73BCD">
        <w:t>_ Các bài phân tích thiết kế thuật toán</w:t>
      </w:r>
    </w:p>
    <w:p w:rsidR="00284729" w:rsidRPr="00F73BCD" w:rsidRDefault="00284729" w:rsidP="00E83D65">
      <w:r w:rsidRPr="00F73BCD">
        <w:t>_ The textbook </w:t>
      </w:r>
      <w:r w:rsidRPr="00F73BCD">
        <w:rPr>
          <w:i/>
          <w:iCs/>
        </w:rPr>
        <w:t>Algorithms, 4th Edition</w:t>
      </w:r>
      <w:r w:rsidRPr="00F73BCD">
        <w:t> by Robert Sedgewick and Kevin Wayne</w:t>
      </w:r>
    </w:p>
    <w:p w:rsidR="00284729" w:rsidRPr="00F73BCD" w:rsidRDefault="00284729" w:rsidP="00E83D65">
      <w:r w:rsidRPr="00F73BCD">
        <w:t>_ Introduction to Algorithms - Third Edition - Thomas H. Cormen, Charles E. Leiserson, Ronald L. Rivest, Clifford Stein</w:t>
      </w:r>
    </w:p>
    <w:p w:rsidR="00A6622C" w:rsidRPr="00F73BCD" w:rsidRDefault="00A6622C" w:rsidP="00E83D65">
      <w:r w:rsidRPr="00F73BCD">
        <w:rPr>
          <w:lang w:val="fr-FR"/>
        </w:rPr>
        <w:t xml:space="preserve">1. Kenneth H. Rosen. </w:t>
      </w:r>
      <w:r w:rsidRPr="00F73BCD">
        <w:rPr>
          <w:i/>
        </w:rPr>
        <w:t>Discrete Mathematics and Its Applications</w:t>
      </w:r>
      <w:r w:rsidRPr="00F73BCD">
        <w:t>, Mc Graw-Hill, 2000.</w:t>
      </w:r>
    </w:p>
    <w:p w:rsidR="00A6622C" w:rsidRPr="00F73BCD" w:rsidRDefault="00A6622C" w:rsidP="00E83D65"/>
    <w:p w:rsidR="00A6622C" w:rsidRPr="00F73BCD" w:rsidRDefault="00A6622C" w:rsidP="00E83D65">
      <w:r w:rsidRPr="00F73BCD">
        <w:t xml:space="preserve">2. Kenneth H.Rosen. </w:t>
      </w:r>
      <w:r w:rsidRPr="00F73BCD">
        <w:rPr>
          <w:i/>
        </w:rPr>
        <w:t>Toán học rời rạc và Ứng dụng trong tin học</w:t>
      </w:r>
      <w:r w:rsidRPr="00F73BCD">
        <w:t>, Nhà xuất bản thống kê 2002.</w:t>
      </w:r>
    </w:p>
    <w:p w:rsidR="00A6622C" w:rsidRPr="00F73BCD" w:rsidRDefault="00A6622C" w:rsidP="00E83D65"/>
    <w:p w:rsidR="00A6622C" w:rsidRPr="00F73BCD" w:rsidRDefault="00A6622C" w:rsidP="00E83D65">
      <w:r w:rsidRPr="00F73BCD">
        <w:lastRenderedPageBreak/>
        <w:t>3. Wikipedia. Các bài: Gererating Functions, Probability Generating Functions, Catalan numbers.</w:t>
      </w:r>
    </w:p>
    <w:p w:rsidR="00A6622C" w:rsidRPr="00F73BCD" w:rsidRDefault="00A6622C" w:rsidP="00E83D65"/>
    <w:p w:rsidR="00A6622C" w:rsidRPr="00F73BCD" w:rsidRDefault="00A6622C" w:rsidP="00E83D65">
      <w:r w:rsidRPr="00F73BCD">
        <w:t xml:space="preserve">4.  Srini Devadas and Eric Lehman, </w:t>
      </w:r>
      <w:r w:rsidRPr="00F73BCD">
        <w:rPr>
          <w:i/>
        </w:rPr>
        <w:t>Generating Functions</w:t>
      </w:r>
      <w:r w:rsidRPr="00F73BCD">
        <w:t>, Lectures Notes, April 2005.</w:t>
      </w:r>
    </w:p>
    <w:p w:rsidR="00E1209C" w:rsidRPr="00F73BCD" w:rsidRDefault="00E1209C" w:rsidP="00E83D65">
      <w:r w:rsidRPr="00F73BCD">
        <w:t>=============</w:t>
      </w:r>
    </w:p>
    <w:p w:rsidR="00E1209C" w:rsidRPr="00F73BCD" w:rsidRDefault="00E1209C" w:rsidP="00E83D65">
      <w:r w:rsidRPr="00F73BCD">
        <w:t>Chương 7: Giới thiệu về</w:t>
      </w:r>
    </w:p>
    <w:p w:rsidR="00E1209C" w:rsidRPr="00F73BCD" w:rsidRDefault="00E1209C" w:rsidP="00E83D65">
      <w:r w:rsidRPr="00F73BCD">
        <w:t>phương pháp xác suất</w:t>
      </w:r>
    </w:p>
    <w:p w:rsidR="00E1209C" w:rsidRPr="00F73BCD" w:rsidRDefault="00E1209C" w:rsidP="00E83D65">
      <w:r w:rsidRPr="00F73BCD">
        <w:t>I.</w:t>
      </w:r>
      <w:r w:rsidRPr="00F73BCD">
        <w:tab/>
        <w:t>Giới thiệu chung</w:t>
      </w:r>
    </w:p>
    <w:p w:rsidR="00E1209C" w:rsidRPr="00F73BCD" w:rsidRDefault="00E1209C" w:rsidP="00E83D65">
      <w:r w:rsidRPr="00F73BCD">
        <w:t>II.</w:t>
      </w:r>
      <w:r w:rsidRPr="00F73BCD">
        <w:tab/>
        <w:t>Phân loại các thuật toán xác suất</w:t>
      </w:r>
    </w:p>
    <w:p w:rsidR="00E1209C" w:rsidRPr="00F73BCD" w:rsidRDefault="00E1209C" w:rsidP="00E83D65">
      <w:r w:rsidRPr="00F73BCD">
        <w:t>III.</w:t>
      </w:r>
      <w:r w:rsidRPr="00F73BCD">
        <w:tab/>
        <w:t>Thuật toán xác suất số</w:t>
      </w:r>
    </w:p>
    <w:p w:rsidR="00E1209C" w:rsidRPr="00F73BCD" w:rsidRDefault="00E1209C" w:rsidP="00E83D65">
      <w:r w:rsidRPr="00F73BCD">
        <w:t>IV.</w:t>
      </w:r>
      <w:r w:rsidRPr="00F73BCD">
        <w:tab/>
        <w:t>Thuật toán Sherwood</w:t>
      </w:r>
    </w:p>
    <w:p w:rsidR="00E1209C" w:rsidRPr="00F73BCD" w:rsidRDefault="00E1209C" w:rsidP="00E83D65">
      <w:r w:rsidRPr="00F73BCD">
        <w:t>V.</w:t>
      </w:r>
      <w:r w:rsidRPr="00F73BCD">
        <w:tab/>
        <w:t>Thuật toán Las Vegas</w:t>
      </w:r>
    </w:p>
    <w:p w:rsidR="00E1209C" w:rsidRPr="00F73BCD" w:rsidRDefault="00E1209C" w:rsidP="00E83D65">
      <w:r w:rsidRPr="00F73BCD">
        <w:t>VI.</w:t>
      </w:r>
      <w:r w:rsidRPr="00F73BCD">
        <w:tab/>
        <w:t>Thuật toán Monte Carlo</w:t>
      </w:r>
    </w:p>
    <w:p w:rsidR="00E1209C" w:rsidRPr="00F73BCD" w:rsidRDefault="00E1209C" w:rsidP="00E83D65"/>
    <w:p w:rsidR="00E1209C" w:rsidRPr="00F73BCD" w:rsidRDefault="00E1209C" w:rsidP="00E83D65">
      <w:r w:rsidRPr="00F73BCD">
        <w:t>Giới thiệu chung</w:t>
      </w:r>
    </w:p>
    <w:p w:rsidR="00E1209C" w:rsidRPr="00F73BCD" w:rsidRDefault="00E1209C" w:rsidP="00E83D65">
      <w:r w:rsidRPr="00F73BCD">
        <w:rPr>
          <w:color w:val="FF0000"/>
        </w:rPr>
        <w:t></w:t>
      </w:r>
      <w:r w:rsidRPr="00F73BCD">
        <w:rPr>
          <w:color w:val="FF0000"/>
        </w:rPr>
        <w:tab/>
      </w:r>
      <w:r w:rsidRPr="00F73BCD">
        <w:t>Khái niệm: Thuật toán xác xuất là thuật toán sử dụng đầu vào là các số ngẫu nhiên.</w:t>
      </w:r>
    </w:p>
    <w:p w:rsidR="00E1209C" w:rsidRPr="00F73BCD" w:rsidRDefault="00E1209C" w:rsidP="00E83D65"/>
    <w:p w:rsidR="00E1209C" w:rsidRPr="00F73BCD" w:rsidRDefault="00E1209C" w:rsidP="00E83D65">
      <w:r w:rsidRPr="00F73BCD">
        <w:t></w:t>
      </w:r>
      <w:r w:rsidRPr="00F73BCD">
        <w:tab/>
        <w:t>Nhận xét:</w:t>
      </w:r>
    </w:p>
    <w:p w:rsidR="00E1209C" w:rsidRPr="00F73BCD" w:rsidRDefault="00E1209C" w:rsidP="00E83D65">
      <w:r w:rsidRPr="00F73BCD">
        <w:t>-</w:t>
      </w:r>
      <w:r w:rsidRPr="00F73BCD">
        <w:tab/>
        <w:t>Đầu vào này phải hữu ích</w:t>
      </w:r>
    </w:p>
    <w:p w:rsidR="00E1209C" w:rsidRPr="00F73BCD" w:rsidRDefault="00E1209C" w:rsidP="00E83D65">
      <w:r w:rsidRPr="00F73BCD">
        <w:t>-</w:t>
      </w:r>
      <w:r w:rsidRPr="00F73BCD">
        <w:tab/>
        <w:t>Các số này là “giả ngẫu nhiên”</w:t>
      </w:r>
    </w:p>
    <w:p w:rsidR="00CA55ED" w:rsidRPr="00F73BCD" w:rsidRDefault="00CA55ED" w:rsidP="00E83D65">
      <w:r w:rsidRPr="00F73BCD">
        <w:t>Ví dụ</w:t>
      </w:r>
    </w:p>
    <w:p w:rsidR="00CA55ED" w:rsidRPr="00F73BCD" w:rsidRDefault="00CA55ED" w:rsidP="00E83D65">
      <w:r w:rsidRPr="00F73BCD">
        <w:t>Thuật toán sắp xếp Quicksort:</w:t>
      </w:r>
    </w:p>
    <w:p w:rsidR="00CA55ED" w:rsidRPr="00F73BCD" w:rsidRDefault="00CA55ED" w:rsidP="00E83D65">
      <w:r w:rsidRPr="00F73BCD">
        <w:t>- Phần tử so sánh được chọn ở đầu bảng:</w:t>
      </w:r>
    </w:p>
    <w:p w:rsidR="00CA55ED" w:rsidRPr="00F73BCD" w:rsidRDefault="00CA55ED" w:rsidP="00E83D65">
      <w:r w:rsidRPr="00F73BCD">
        <w:t>- Độ phức tạp xấu nhất là 0(n^2)</w:t>
      </w:r>
    </w:p>
    <w:p w:rsidR="00CA55ED" w:rsidRPr="00F73BCD" w:rsidRDefault="00CA55ED" w:rsidP="00E83D65">
      <w:r w:rsidRPr="00F73BCD">
        <w:t>- Độ phức tạp trung bình là 0(n lg n)</w:t>
      </w:r>
    </w:p>
    <w:p w:rsidR="00CA55ED" w:rsidRPr="00F73BCD" w:rsidRDefault="00CA55ED" w:rsidP="00E83D65">
      <w:r w:rsidRPr="00F73BCD">
        <w:t>Vấn đề: nếu bảng đã gần xếp đúng, không hiệu</w:t>
      </w:r>
    </w:p>
    <w:p w:rsidR="00CA55ED" w:rsidRPr="00F73BCD" w:rsidRDefault="00CA55ED" w:rsidP="00E83D65">
      <w:r w:rsidRPr="00F73BCD">
        <w:t>quả.</w:t>
      </w:r>
    </w:p>
    <w:p w:rsidR="00CA55ED" w:rsidRPr="00F73BCD" w:rsidRDefault="00CA55ED" w:rsidP="00E83D65">
      <w:r w:rsidRPr="00F73BCD">
        <w:t>Giải quyết: Chọn phần tử so sánh một cách ngẫu</w:t>
      </w:r>
    </w:p>
    <w:p w:rsidR="00CA55ED" w:rsidRPr="00F73BCD" w:rsidRDefault="00CA55ED" w:rsidP="00E83D65">
      <w:r w:rsidRPr="00F73BCD">
        <w:t>nhiên trong bảng.</w:t>
      </w:r>
    </w:p>
    <w:p w:rsidR="00CA55ED" w:rsidRPr="00F73BCD" w:rsidRDefault="00CA55ED" w:rsidP="00E83D65">
      <w:r w:rsidRPr="00F73BCD">
        <w:t>Phân loại các thuật toán xác suất</w:t>
      </w:r>
    </w:p>
    <w:p w:rsidR="00CA55ED" w:rsidRPr="00F73BCD" w:rsidRDefault="00CA55ED" w:rsidP="00E83D65">
      <w:r w:rsidRPr="00F73BCD">
        <w:t>Thuật toán xác suất số:</w:t>
      </w:r>
    </w:p>
    <w:p w:rsidR="00CA55ED" w:rsidRPr="00F73BCD" w:rsidRDefault="00CA55ED" w:rsidP="00E83D65">
      <w:r w:rsidRPr="00F73BCD">
        <w:t>- Dùng trong việc tính toán xấp xỉ các bài toán</w:t>
      </w:r>
    </w:p>
    <w:p w:rsidR="00CA55ED" w:rsidRPr="00F73BCD" w:rsidRDefault="00CA55ED" w:rsidP="00E83D65">
      <w:r w:rsidRPr="00F73BCD">
        <w:t>số.</w:t>
      </w:r>
    </w:p>
    <w:p w:rsidR="00CA55ED" w:rsidRPr="00F73BCD" w:rsidRDefault="00CA55ED" w:rsidP="00E83D65">
      <w:r w:rsidRPr="00F73BCD">
        <w:t>- Độ chính xác trung bình tỷ lệ với thời gian</w:t>
      </w:r>
    </w:p>
    <w:p w:rsidR="00CA55ED" w:rsidRPr="00F73BCD" w:rsidRDefault="00CA55ED" w:rsidP="00E83D65">
      <w:r w:rsidRPr="00F73BCD">
        <w:lastRenderedPageBreak/>
        <w:t>chạy</w:t>
      </w:r>
    </w:p>
    <w:p w:rsidR="00CA55ED" w:rsidRPr="00F73BCD" w:rsidRDefault="00CA55ED" w:rsidP="00E83D65">
      <w:r w:rsidRPr="00F73BCD">
        <w:t>- Dùng trong các ví dụ: tính toán thời gian</w:t>
      </w:r>
    </w:p>
    <w:p w:rsidR="00CA55ED" w:rsidRPr="00F73BCD" w:rsidRDefault="00CA55ED" w:rsidP="00E83D65">
      <w:r w:rsidRPr="00F73BCD">
        <w:t>chay TB của một hệ phức tạp, cách tính chính</w:t>
      </w:r>
    </w:p>
    <w:p w:rsidR="00CA55ED" w:rsidRPr="00F73BCD" w:rsidRDefault="00CA55ED" w:rsidP="00E83D65">
      <w:r w:rsidRPr="00F73BCD">
        <w:t>xác là rất phức tạp (hoặc không thể)</w:t>
      </w:r>
    </w:p>
    <w:p w:rsidR="00CA55ED" w:rsidRPr="00F73BCD" w:rsidRDefault="00CA55ED" w:rsidP="00E83D65">
      <w:r w:rsidRPr="00F73BCD">
        <w:t>Thuật toán Monte Carlo:</w:t>
      </w:r>
    </w:p>
    <w:p w:rsidR="00CA55ED" w:rsidRPr="00F73BCD" w:rsidRDefault="00CA55ED" w:rsidP="00E83D65">
      <w:r w:rsidRPr="00F73BCD">
        <w:t>-</w:t>
      </w:r>
      <w:r w:rsidRPr="00F73BCD">
        <w:tab/>
        <w:t>Có thể dùng trong các bài toán quyết định: đúng/sai, phân tích thừa số ng. tố,…</w:t>
      </w:r>
    </w:p>
    <w:p w:rsidR="00CA55ED" w:rsidRPr="00F73BCD" w:rsidRDefault="00CA55ED" w:rsidP="00E83D65">
      <w:r w:rsidRPr="00F73BCD">
        <w:t>-</w:t>
      </w:r>
      <w:r w:rsidRPr="00F73BCD">
        <w:tab/>
        <w:t>Luôn cho câu trả lời rõ ràng nhưng</w:t>
      </w:r>
    </w:p>
    <w:p w:rsidR="00CA55ED" w:rsidRPr="00F73BCD" w:rsidRDefault="00CA55ED" w:rsidP="00E83D65">
      <w:r w:rsidRPr="00F73BCD">
        <w:t>-</w:t>
      </w:r>
      <w:r w:rsidRPr="00F73BCD">
        <w:tab/>
        <w:t>Kết quả có thể không đúng</w:t>
      </w:r>
    </w:p>
    <w:p w:rsidR="00CA55ED" w:rsidRPr="00F73BCD" w:rsidRDefault="00CA55ED" w:rsidP="00E83D65">
      <w:r w:rsidRPr="00F73BCD">
        <w:t>-</w:t>
      </w:r>
      <w:r w:rsidRPr="00F73BCD">
        <w:tab/>
        <w:t>Xác xuất thành công tỷ lệ với thời gian chạy</w:t>
      </w:r>
    </w:p>
    <w:p w:rsidR="00CA55ED" w:rsidRPr="00F73BCD" w:rsidRDefault="00CA55ED" w:rsidP="00E83D65">
      <w:r w:rsidRPr="00F73BCD">
        <w:t>Thuật toán Monte Carlo:</w:t>
      </w:r>
    </w:p>
    <w:p w:rsidR="00CA55ED" w:rsidRPr="00F73BCD" w:rsidRDefault="00CA55ED" w:rsidP="00E83D65">
      <w:r w:rsidRPr="00F73BCD">
        <w:t>- Có thể dùng trong các bài toán quyết</w:t>
      </w:r>
    </w:p>
    <w:p w:rsidR="00CA55ED" w:rsidRPr="00F73BCD" w:rsidRDefault="00CA55ED" w:rsidP="00E83D65">
      <w:r w:rsidRPr="00F73BCD">
        <w:t>định: đúng/sai, phân tích thừa số ng. tố,…</w:t>
      </w:r>
    </w:p>
    <w:p w:rsidR="00CA55ED" w:rsidRPr="00F73BCD" w:rsidRDefault="00CA55ED" w:rsidP="00E83D65">
      <w:r w:rsidRPr="00F73BCD">
        <w:t>- Luôn cho câu trả lời rõ ràng nhưng</w:t>
      </w:r>
    </w:p>
    <w:p w:rsidR="00CA55ED" w:rsidRPr="00F73BCD" w:rsidRDefault="00CA55ED" w:rsidP="00E83D65">
      <w:r w:rsidRPr="00F73BCD">
        <w:t>- Kết quả có thể không đúng</w:t>
      </w:r>
    </w:p>
    <w:p w:rsidR="00CA55ED" w:rsidRPr="00F73BCD" w:rsidRDefault="00CA55ED" w:rsidP="00E83D65">
      <w:r w:rsidRPr="00F73BCD">
        <w:t>- Xác xuất thành công tỷ lệ với thời gian</w:t>
      </w:r>
    </w:p>
    <w:p w:rsidR="00CA55ED" w:rsidRPr="00F73BCD" w:rsidRDefault="00CA55ED" w:rsidP="00E83D65">
      <w:r w:rsidRPr="00F73BCD">
        <w:t>chạy</w:t>
      </w:r>
    </w:p>
    <w:p w:rsidR="00CA55ED" w:rsidRPr="00F73BCD" w:rsidRDefault="00CA55ED" w:rsidP="00E83D65">
      <w:r w:rsidRPr="00F73BCD">
        <w:t>Thuật toán Las Vegas:</w:t>
      </w:r>
    </w:p>
    <w:p w:rsidR="00CA55ED" w:rsidRPr="00F73BCD" w:rsidRDefault="00CA55ED" w:rsidP="00E83D65">
      <w:r w:rsidRPr="00F73BCD">
        <w:t>- Không bao giờ cho câu trả lời sai</w:t>
      </w:r>
    </w:p>
    <w:p w:rsidR="00CA55ED" w:rsidRPr="00F73BCD" w:rsidRDefault="00CA55ED" w:rsidP="00E83D65">
      <w:r w:rsidRPr="00F73BCD">
        <w:t>- Có thể không cho câu trả lời</w:t>
      </w:r>
    </w:p>
    <w:p w:rsidR="00CA55ED" w:rsidRPr="00F73BCD" w:rsidRDefault="00CA55ED" w:rsidP="00E83D65">
      <w:r w:rsidRPr="00F73BCD">
        <w:t>- Xác xuất thành công tỷ lệ với thời gian chạy</w:t>
      </w:r>
    </w:p>
    <w:p w:rsidR="00CA55ED" w:rsidRPr="00F73BCD" w:rsidRDefault="00CA55ED" w:rsidP="00E83D65">
      <w:r w:rsidRPr="00F73BCD">
        <w:t>- Dù vấn đề nào, xác xuất hỏng cũng có thể nhỏ</w:t>
      </w:r>
    </w:p>
    <w:p w:rsidR="00CA55ED" w:rsidRPr="00F73BCD" w:rsidRDefault="00CA55ED" w:rsidP="00E83D65">
      <w:r w:rsidRPr="00F73BCD">
        <w:t>tùy ý</w:t>
      </w:r>
    </w:p>
    <w:p w:rsidR="00CA55ED" w:rsidRPr="00F73BCD" w:rsidRDefault="00CA55ED" w:rsidP="00E83D65">
      <w:r w:rsidRPr="00F73BCD">
        <w:t>* Cho trả lời chính xác với độ phức tạp trung bình</w:t>
      </w:r>
    </w:p>
    <w:p w:rsidR="00CA55ED" w:rsidRPr="00F73BCD" w:rsidRDefault="00CA55ED" w:rsidP="00E83D65">
      <w:r w:rsidRPr="00F73BCD">
        <w:t>có giới hạn</w:t>
      </w:r>
    </w:p>
    <w:p w:rsidR="00CA55ED" w:rsidRPr="00F73BCD" w:rsidRDefault="00CA55ED" w:rsidP="00E83D65">
      <w:r w:rsidRPr="00F73BCD">
        <w:t>Thuật toán Sherwood:</w:t>
      </w:r>
    </w:p>
    <w:p w:rsidR="00CA55ED" w:rsidRPr="00F73BCD" w:rsidRDefault="00CA55ED" w:rsidP="00E83D65">
      <w:r w:rsidRPr="00F73BCD">
        <w:t>-</w:t>
      </w:r>
      <w:r w:rsidRPr="00F73BCD">
        <w:tab/>
        <w:t>Luôn cho câu trả lời, trả lời luôn đúng</w:t>
      </w:r>
    </w:p>
    <w:p w:rsidR="00CA55ED" w:rsidRPr="00F73BCD" w:rsidRDefault="00CA55ED" w:rsidP="00E83D65">
      <w:r w:rsidRPr="00F73BCD">
        <w:t>-</w:t>
      </w:r>
      <w:r w:rsidRPr="00F73BCD">
        <w:tab/>
        <w:t>Dùng trong các bài toán đã có thuật toán, với ĐPTTB nhỏ và ĐPT xấu nhất lớn</w:t>
      </w:r>
    </w:p>
    <w:p w:rsidR="00CA55ED" w:rsidRPr="00F73BCD" w:rsidRDefault="00CA55ED" w:rsidP="00E83D65">
      <w:r w:rsidRPr="00F73BCD">
        <w:t>-</w:t>
      </w:r>
      <w:r w:rsidRPr="00F73BCD">
        <w:tab/>
        <w:t>Biễn ngẫu nhiên là để giảm sự khác nhau giữa hai trường hợp này</w:t>
      </w:r>
    </w:p>
    <w:p w:rsidR="00CA55ED" w:rsidRPr="00F73BCD" w:rsidRDefault="00CA55ED" w:rsidP="00E83D65">
      <w:r w:rsidRPr="00F73BCD">
        <w:t>Thuật toán Monte Carlo</w:t>
      </w:r>
    </w:p>
    <w:p w:rsidR="00CA55ED" w:rsidRPr="00F73BCD" w:rsidRDefault="00CA55ED" w:rsidP="00E83D65">
      <w:r w:rsidRPr="00F73BCD">
        <w:t>Bài toán ví dụ: Thử xem một số có nguyên</w:t>
      </w:r>
    </w:p>
    <w:p w:rsidR="00CA55ED" w:rsidRPr="00F73BCD" w:rsidRDefault="00CA55ED" w:rsidP="00E83D65">
      <w:r w:rsidRPr="00F73BCD">
        <w:t>tố hay không.</w:t>
      </w:r>
    </w:p>
    <w:p w:rsidR="00CA55ED" w:rsidRPr="00F73BCD" w:rsidRDefault="00CA55ED" w:rsidP="00E83D65">
      <w:r w:rsidRPr="00F73BCD">
        <w:t>Ý nghĩa: trong mật mã cần tìm các số</w:t>
      </w:r>
    </w:p>
    <w:p w:rsidR="00CA55ED" w:rsidRPr="00F73BCD" w:rsidRDefault="00CA55ED" w:rsidP="00E83D65">
      <w:r w:rsidRPr="00F73BCD">
        <w:t>nguyên tố lớn.</w:t>
      </w:r>
    </w:p>
    <w:p w:rsidR="00A45C00" w:rsidRPr="00F73BCD" w:rsidRDefault="00A45C00" w:rsidP="00E83D65">
      <w:r w:rsidRPr="00F73BCD">
        <w:t>Thuật toán đơn giản</w:t>
      </w:r>
    </w:p>
    <w:p w:rsidR="00A45C00" w:rsidRPr="00F73BCD" w:rsidRDefault="00A45C00" w:rsidP="00E83D65">
      <w:r w:rsidRPr="00F73BCD">
        <w:lastRenderedPageBreak/>
        <w:t>Tính nguyên tố (n) {</w:t>
      </w:r>
    </w:p>
    <w:p w:rsidR="00A45C00" w:rsidRPr="00F73BCD" w:rsidRDefault="00A45C00" w:rsidP="00E83D65">
      <w:r w:rsidRPr="00F73BCD">
        <w:t>while (i&lt; n) do {</w:t>
      </w:r>
    </w:p>
    <w:p w:rsidR="00A45C00" w:rsidRPr="00F73BCD" w:rsidRDefault="00A45C00" w:rsidP="00E83D65">
      <w:r w:rsidRPr="00F73BCD">
        <w:t>if (n chia hết cho i) return sai;</w:t>
      </w:r>
    </w:p>
    <w:p w:rsidR="00A45C00" w:rsidRPr="00F73BCD" w:rsidRDefault="00A45C00" w:rsidP="00E83D65">
      <w:r w:rsidRPr="00F73BCD">
        <w:t>i = i+1;</w:t>
      </w:r>
    </w:p>
    <w:p w:rsidR="00A45C00" w:rsidRPr="00F73BCD" w:rsidRDefault="00A45C00" w:rsidP="00E83D65">
      <w:r w:rsidRPr="00F73BCD">
        <w:t>}re</w:t>
      </w:r>
    </w:p>
    <w:p w:rsidR="00A45C00" w:rsidRPr="00F73BCD" w:rsidRDefault="00A45C00" w:rsidP="00E83D65">
      <w:r w:rsidRPr="00F73BCD">
        <w:t>turn đúng;</w:t>
      </w:r>
    </w:p>
    <w:p w:rsidR="00A45C00" w:rsidRPr="00F73BCD" w:rsidRDefault="00A45C00" w:rsidP="00E83D65">
      <w:r w:rsidRPr="00F73BCD">
        <w:t>} N</w:t>
      </w:r>
    </w:p>
    <w:p w:rsidR="00A45C00" w:rsidRPr="00F73BCD" w:rsidRDefault="00A45C00" w:rsidP="00E83D65">
      <w:r w:rsidRPr="00F73BCD">
        <w:t>Nhận xét: cho I chạy đến sqrt(n)</w:t>
      </w:r>
    </w:p>
    <w:p w:rsidR="00CA55ED" w:rsidRPr="00F73BCD" w:rsidRDefault="00A45C00" w:rsidP="00E83D65">
      <w:r w:rsidRPr="00F73BCD">
        <w:t>- Để thử tính chia hết: thời gian nhiều</w:t>
      </w:r>
    </w:p>
    <w:p w:rsidR="00A45C00" w:rsidRPr="00F73BCD" w:rsidRDefault="00A45C00" w:rsidP="00E83D65">
      <w:r w:rsidRPr="00F73BCD">
        <w:t>Phép thử Miller Rabin</w:t>
      </w:r>
    </w:p>
    <w:p w:rsidR="00A45C00" w:rsidRPr="00F73BCD" w:rsidRDefault="00A45C00" w:rsidP="00E83D65">
      <w:r w:rsidRPr="00F73BCD">
        <w:t>Nguyên tắc:</w:t>
      </w:r>
    </w:p>
    <w:p w:rsidR="00A45C00" w:rsidRPr="00F73BCD" w:rsidRDefault="00A45C00" w:rsidP="00E83D65">
      <w:r w:rsidRPr="00F73BCD">
        <w:t>a) n nguyên tố, a &lt; n</w:t>
      </w:r>
    </w:p>
    <w:p w:rsidR="00A45C00" w:rsidRPr="00F73BCD" w:rsidRDefault="00A45C00" w:rsidP="00E83D65">
      <w:r w:rsidRPr="00F73BCD">
        <w:t>=&gt; a^{n-1} = 1 (mod n)</w:t>
      </w:r>
    </w:p>
    <w:p w:rsidR="00A45C00" w:rsidRPr="00F73BCD" w:rsidRDefault="00A45C00" w:rsidP="00E83D65">
      <w:r w:rsidRPr="00F73BCD">
        <w:t>b) n nguyên tố, a &lt;n :</w:t>
      </w:r>
    </w:p>
    <w:p w:rsidR="00A45C00" w:rsidRPr="00F73BCD" w:rsidRDefault="00A45C00" w:rsidP="00E83D65">
      <w:r w:rsidRPr="00F73BCD">
        <w:t>a^2 = 1 (mod n) =&gt;a = 1, -1 (mod n)</w:t>
      </w:r>
    </w:p>
    <w:p w:rsidR="00A45C00" w:rsidRPr="00F73BCD" w:rsidRDefault="00A45C00" w:rsidP="00E83D65">
      <w:r w:rsidRPr="00F73BCD">
        <w:t>Câu hỏi: viết thuật toán test (n,a) thử hai điều kiên</w:t>
      </w:r>
    </w:p>
    <w:p w:rsidR="00A45C00" w:rsidRPr="00F73BCD" w:rsidRDefault="00A45C00" w:rsidP="00E83D65">
      <w:r w:rsidRPr="00F73BCD">
        <w:t>trên. Độ p.t.t.t = ?</w:t>
      </w:r>
    </w:p>
    <w:p w:rsidR="00A45C00" w:rsidRPr="00F73BCD" w:rsidRDefault="00A45C00" w:rsidP="00E83D65">
      <w:r w:rsidRPr="00F73BCD">
        <w:t>Thuật toán Miller-Rabin</w:t>
      </w:r>
    </w:p>
    <w:p w:rsidR="00A45C00" w:rsidRPr="00F73BCD" w:rsidRDefault="00A45C00" w:rsidP="00E83D65">
      <w:r w:rsidRPr="00F73BCD">
        <w:t>M-R(n) {</w:t>
      </w:r>
    </w:p>
    <w:p w:rsidR="00A45C00" w:rsidRPr="00F73BCD" w:rsidRDefault="00A45C00" w:rsidP="00E83D65">
      <w:r w:rsidRPr="00F73BCD">
        <w:t>i=1; chọn a ngẫu nhiên &lt; n;</w:t>
      </w:r>
    </w:p>
    <w:p w:rsidR="00A45C00" w:rsidRPr="00F73BCD" w:rsidRDefault="00A45C00" w:rsidP="00E83D65">
      <w:r w:rsidRPr="00F73BCD">
        <w:t>while (i&lt;k and test (n,a)=false) do {</w:t>
      </w:r>
    </w:p>
    <w:p w:rsidR="00A45C00" w:rsidRPr="00F73BCD" w:rsidRDefault="00A45C00" w:rsidP="00E83D65">
      <w:r w:rsidRPr="00F73BCD">
        <w:t>chọn a ngẫu nhiên &lt; n;</w:t>
      </w:r>
    </w:p>
    <w:p w:rsidR="00A45C00" w:rsidRPr="00F73BCD" w:rsidRDefault="00A45C00" w:rsidP="00E83D65">
      <w:r w:rsidRPr="00F73BCD">
        <w:t>i = i+1;}</w:t>
      </w:r>
    </w:p>
    <w:p w:rsidR="00A45C00" w:rsidRPr="00F73BCD" w:rsidRDefault="00A45C00" w:rsidP="00E83D65">
      <w:r w:rsidRPr="00F73BCD">
        <w:t>return test(n,a);</w:t>
      </w:r>
    </w:p>
    <w:p w:rsidR="00A45C00" w:rsidRPr="00F73BCD" w:rsidRDefault="00A45C00" w:rsidP="00E83D65">
      <w:r w:rsidRPr="00F73BCD">
        <w:t>} -</w:t>
      </w:r>
    </w:p>
    <w:p w:rsidR="00A45C00" w:rsidRPr="00F73BCD" w:rsidRDefault="00A45C00" w:rsidP="00E83D65">
      <w:r w:rsidRPr="00F73BCD">
        <w:t>Số lần chọn các số ngẫu nhiên a là k lần.</w:t>
      </w:r>
    </w:p>
    <w:p w:rsidR="00A45C00" w:rsidRPr="00F73BCD" w:rsidRDefault="00A45C00" w:rsidP="00E83D65">
      <w:r w:rsidRPr="00F73BCD">
        <w:t>- Tính độ p.t.t.t</w:t>
      </w:r>
    </w:p>
    <w:p w:rsidR="009B1B9E" w:rsidRPr="00F73BCD" w:rsidRDefault="009B1B9E" w:rsidP="00E83D65">
      <w:r w:rsidRPr="00F73BCD">
        <w:t>Xác xuất của thuật toán</w:t>
      </w:r>
    </w:p>
    <w:p w:rsidR="009B1B9E" w:rsidRPr="00F73BCD" w:rsidRDefault="009B1B9E" w:rsidP="00E83D65">
      <w:r w:rsidRPr="00F73BCD">
        <w:t>Tính chất: Nếu n lẻ, thì có ít nhất ¾ số a &lt;</w:t>
      </w:r>
    </w:p>
    <w:p w:rsidR="009B1B9E" w:rsidRPr="00F73BCD" w:rsidRDefault="009B1B9E" w:rsidP="00E83D65">
      <w:r w:rsidRPr="00F73BCD">
        <w:t>n sẽ cho kết quả test(n,a)= true nếu n</w:t>
      </w:r>
    </w:p>
    <w:p w:rsidR="009B1B9E" w:rsidRPr="00F73BCD" w:rsidRDefault="009B1B9E" w:rsidP="00E83D65">
      <w:r w:rsidRPr="00F73BCD">
        <w:t>không nguyên tố.</w:t>
      </w:r>
    </w:p>
    <w:p w:rsidR="009B1B9E" w:rsidRPr="00F73BCD" w:rsidRDefault="009B1B9E" w:rsidP="00E83D65">
      <w:r w:rsidRPr="00F73BCD">
        <w:t>Như vậy sau k lần thì xác xuất không tìm</w:t>
      </w:r>
    </w:p>
    <w:p w:rsidR="009B1B9E" w:rsidRPr="00F73BCD" w:rsidRDefault="009B1B9E" w:rsidP="00E83D65">
      <w:r w:rsidRPr="00F73BCD">
        <w:t>thấy a cho test(n,a)=true là (1/4)^k. Và</w:t>
      </w:r>
    </w:p>
    <w:p w:rsidR="00A45C00" w:rsidRPr="00F73BCD" w:rsidRDefault="009B1B9E" w:rsidP="00E83D65">
      <w:r w:rsidRPr="00F73BCD">
        <w:t>ta có thể cho xac suất này nhỏ tùy ý.</w:t>
      </w:r>
    </w:p>
    <w:p w:rsidR="009B1B9E" w:rsidRPr="00F73BCD" w:rsidRDefault="009B1B9E" w:rsidP="00E83D65">
      <w:r w:rsidRPr="00F73BCD">
        <w:t>Thuật toán Las-Vegas</w:t>
      </w:r>
    </w:p>
    <w:p w:rsidR="009B1B9E" w:rsidRPr="00F73BCD" w:rsidRDefault="009B1B9E" w:rsidP="00E83D65">
      <w:r w:rsidRPr="00F73BCD">
        <w:t>Bài toán: Bầu một người chủ.</w:t>
      </w:r>
    </w:p>
    <w:p w:rsidR="009B1B9E" w:rsidRPr="00F73BCD" w:rsidRDefault="009B1B9E" w:rsidP="00E83D65">
      <w:r w:rsidRPr="00F73BCD">
        <w:lastRenderedPageBreak/>
        <w:t>Có n người, cần chọn ra một người.</w:t>
      </w:r>
    </w:p>
    <w:p w:rsidR="009B1B9E" w:rsidRPr="00F73BCD" w:rsidRDefault="009B1B9E" w:rsidP="00E83D65">
      <w:r w:rsidRPr="00F73BCD">
        <w:t>Đòi hỏi: các lần chạy t.t. khác nhau, chọn ra</w:t>
      </w:r>
    </w:p>
    <w:p w:rsidR="009B1B9E" w:rsidRPr="00F73BCD" w:rsidRDefault="009B1B9E" w:rsidP="00E83D65">
      <w:r w:rsidRPr="00F73BCD">
        <w:t>những người khác nhau.</w:t>
      </w:r>
    </w:p>
    <w:p w:rsidR="009B1B9E" w:rsidRPr="00F73BCD" w:rsidRDefault="009B1B9E" w:rsidP="00E83D65">
      <w:r w:rsidRPr="00F73BCD">
        <w:t>Ý nghĩa: Trong bài toán mạng, tránh tình trạng tắc</w:t>
      </w:r>
    </w:p>
    <w:p w:rsidR="009B1B9E" w:rsidRPr="00F73BCD" w:rsidRDefault="009B1B9E" w:rsidP="00E83D65">
      <w:r w:rsidRPr="00F73BCD">
        <w:t>nghẽn khi các máy cùng đến một lúc.</w:t>
      </w:r>
    </w:p>
    <w:p w:rsidR="009B1B9E" w:rsidRPr="00F73BCD" w:rsidRDefault="009B1B9E" w:rsidP="00E83D65">
      <w:r w:rsidRPr="00F73BCD">
        <w:t>Thuật toán</w:t>
      </w:r>
    </w:p>
    <w:p w:rsidR="009B1B9E" w:rsidRPr="00F73BCD" w:rsidRDefault="009B1B9E" w:rsidP="00E83D65">
      <w:r w:rsidRPr="00F73BCD">
        <w:t>1. Mỗi người chọn một số ngẫu nhiên từ 1 đến m</w:t>
      </w:r>
    </w:p>
    <w:p w:rsidR="009B1B9E" w:rsidRPr="00F73BCD" w:rsidRDefault="009B1B9E" w:rsidP="00E83D65">
      <w:r w:rsidRPr="00F73BCD">
        <w:t>(số người chọn)</w:t>
      </w:r>
    </w:p>
    <w:p w:rsidR="009B1B9E" w:rsidRPr="00F73BCD" w:rsidRDefault="009B1B9E" w:rsidP="00E83D65">
      <w:r w:rsidRPr="00F73BCD">
        <w:t>2. Nếu không có ai chọn số 1, quay về bước 2.</w:t>
      </w:r>
    </w:p>
    <w:p w:rsidR="009B1B9E" w:rsidRPr="00F73BCD" w:rsidRDefault="009B1B9E" w:rsidP="00E83D65">
      <w:r w:rsidRPr="00F73BCD">
        <w:t>3. Nếu có ít nhất 2 người chọn số 1, thì những</w:t>
      </w:r>
    </w:p>
    <w:p w:rsidR="009B1B9E" w:rsidRPr="00F73BCD" w:rsidRDefault="009B1B9E" w:rsidP="00E83D65">
      <w:r w:rsidRPr="00F73BCD">
        <w:t>người này tiếp tục, quay về bước 1.</w:t>
      </w:r>
    </w:p>
    <w:p w:rsidR="009B1B9E" w:rsidRPr="00F73BCD" w:rsidRDefault="009B1B9E" w:rsidP="00E83D65">
      <w:r w:rsidRPr="00F73BCD">
        <w:t>4. Nếu chỉ có 1 người chọn số 1 thì người này là</w:t>
      </w:r>
    </w:p>
    <w:p w:rsidR="009B1B9E" w:rsidRPr="00F73BCD" w:rsidRDefault="009B1B9E" w:rsidP="00E83D65">
      <w:r w:rsidRPr="00F73BCD">
        <w:t>chủ.</w:t>
      </w:r>
    </w:p>
    <w:p w:rsidR="009B1B9E" w:rsidRPr="00F73BCD" w:rsidRDefault="009B1B9E" w:rsidP="00E83D65">
      <w:r w:rsidRPr="00F73BCD">
        <w:t>Tính chất của thuật toán</w:t>
      </w:r>
    </w:p>
    <w:p w:rsidR="009B1B9E" w:rsidRPr="00F73BCD" w:rsidRDefault="009B1B9E" w:rsidP="00E83D65">
      <w:r w:rsidRPr="00F73BCD">
        <w:t>- Thuật toán không chắc chắn là sẽ dừng</w:t>
      </w:r>
    </w:p>
    <w:p w:rsidR="009B1B9E" w:rsidRPr="00F73BCD" w:rsidRDefault="009B1B9E" w:rsidP="00E83D65">
      <w:r w:rsidRPr="00F73BCD">
        <w:t>- Nhưng nếu dừng nó luôn cho kết quả</w:t>
      </w:r>
    </w:p>
    <w:p w:rsidR="009B1B9E" w:rsidRPr="00F73BCD" w:rsidRDefault="009B1B9E" w:rsidP="00E83D65">
      <w:r w:rsidRPr="00F73BCD">
        <w:t>Đúng</w:t>
      </w:r>
    </w:p>
    <w:p w:rsidR="009B1B9E" w:rsidRPr="00F73BCD" w:rsidRDefault="009B1B9E" w:rsidP="00E83D65">
      <w:r w:rsidRPr="00F73BCD">
        <w:t>Phân tích thuật toán</w:t>
      </w:r>
    </w:p>
    <w:p w:rsidR="009B1B9E" w:rsidRPr="00F73BCD" w:rsidRDefault="009B1B9E" w:rsidP="00E83D65">
      <w:r w:rsidRPr="00F73BCD">
        <w:t>Xác xuất để có k người vào vòng 2 là:</w:t>
      </w:r>
    </w:p>
    <w:p w:rsidR="009B1B9E" w:rsidRPr="00F73BCD" w:rsidRDefault="009B1B9E" w:rsidP="00E83D65">
      <w:r w:rsidRPr="00F73BCD">
        <w:t>p(n,k) = C^k_n (1/n)^k (1-1/n)^(n-k)</w:t>
      </w:r>
    </w:p>
    <w:p w:rsidR="009B1B9E" w:rsidRPr="00F73BCD" w:rsidRDefault="009B1B9E" w:rsidP="00E83D65">
      <w:r w:rsidRPr="00F73BCD">
        <w:t>P(n,0) = (1-1/n)^n.</w:t>
      </w:r>
    </w:p>
    <w:p w:rsidR="009B1B9E" w:rsidRPr="00F73BCD" w:rsidRDefault="009B1B9E" w:rsidP="00E83D65">
      <w:r w:rsidRPr="00F73BCD">
        <w:t>Xác xuất để vòng 1 lặp l lần là (1-1/n)^{nl}</w:t>
      </w:r>
    </w:p>
    <w:p w:rsidR="009B1B9E" w:rsidRPr="00F73BCD" w:rsidRDefault="009B1B9E" w:rsidP="00E83D65">
      <w:r w:rsidRPr="00F73BCD">
        <w:t>Xác xuất để t.t. không dừng là = 0</w:t>
      </w:r>
    </w:p>
    <w:sectPr w:rsidR="009B1B9E" w:rsidRPr="00F73BCD" w:rsidSect="00F73BCD">
      <w:pgSz w:w="11907" w:h="16840" w:code="9"/>
      <w:pgMar w:top="1701" w:right="1134" w:bottom="1701" w:left="1701"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45DC9"/>
    <w:multiLevelType w:val="hybridMultilevel"/>
    <w:tmpl w:val="357ADAAE"/>
    <w:lvl w:ilvl="0" w:tplc="4F863C7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C379F7"/>
    <w:multiLevelType w:val="hybridMultilevel"/>
    <w:tmpl w:val="74A2F606"/>
    <w:lvl w:ilvl="0" w:tplc="AE36E0E0">
      <w:start w:val="5"/>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17E31096"/>
    <w:multiLevelType w:val="hybridMultilevel"/>
    <w:tmpl w:val="3F925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F3268B"/>
    <w:multiLevelType w:val="hybridMultilevel"/>
    <w:tmpl w:val="B68A60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655AAC"/>
    <w:multiLevelType w:val="hybridMultilevel"/>
    <w:tmpl w:val="9594F1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C6392C"/>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34F97CA9"/>
    <w:multiLevelType w:val="hybridMultilevel"/>
    <w:tmpl w:val="6B482F66"/>
    <w:lvl w:ilvl="0" w:tplc="9FF8689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AE10B66"/>
    <w:multiLevelType w:val="hybridMultilevel"/>
    <w:tmpl w:val="4E8A78AA"/>
    <w:lvl w:ilvl="0" w:tplc="86ACE5C0">
      <w:start w:val="1"/>
      <w:numFmt w:val="decimal"/>
      <w:pStyle w:val="Heading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2F6652"/>
    <w:multiLevelType w:val="multilevel"/>
    <w:tmpl w:val="3998FE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63BD1CA8"/>
    <w:multiLevelType w:val="multilevel"/>
    <w:tmpl w:val="2FF079EE"/>
    <w:lvl w:ilvl="0">
      <w:start w:val="1"/>
      <w:numFmt w:val="decimal"/>
      <w:lvlText w:val="%1."/>
      <w:lvlJc w:val="left"/>
      <w:pPr>
        <w:ind w:left="360" w:hanging="360"/>
      </w:pPr>
      <w:rPr>
        <w:rFonts w:hint="default"/>
      </w:rPr>
    </w:lvl>
    <w:lvl w:ilvl="1">
      <w:start w:val="1"/>
      <w:numFmt w:val="decimal"/>
      <w:pStyle w:val="Heading3"/>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5"/>
  </w:num>
  <w:num w:numId="3">
    <w:abstractNumId w:val="3"/>
  </w:num>
  <w:num w:numId="4">
    <w:abstractNumId w:val="1"/>
  </w:num>
  <w:num w:numId="5">
    <w:abstractNumId w:val="9"/>
  </w:num>
  <w:num w:numId="6">
    <w:abstractNumId w:val="2"/>
  </w:num>
  <w:num w:numId="7">
    <w:abstractNumId w:val="8"/>
  </w:num>
  <w:num w:numId="8">
    <w:abstractNumId w:val="4"/>
  </w:num>
  <w:num w:numId="9">
    <w:abstractNumId w:val="7"/>
  </w:num>
  <w:num w:numId="10">
    <w:abstractNumId w:val="6"/>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04D"/>
    <w:rsid w:val="00284729"/>
    <w:rsid w:val="0038793F"/>
    <w:rsid w:val="00440FC6"/>
    <w:rsid w:val="00525E40"/>
    <w:rsid w:val="005666FB"/>
    <w:rsid w:val="00652DCD"/>
    <w:rsid w:val="006E47C3"/>
    <w:rsid w:val="00840DA9"/>
    <w:rsid w:val="0087104D"/>
    <w:rsid w:val="00943DDC"/>
    <w:rsid w:val="00951D52"/>
    <w:rsid w:val="009B1B9E"/>
    <w:rsid w:val="00A113B0"/>
    <w:rsid w:val="00A2667A"/>
    <w:rsid w:val="00A45C00"/>
    <w:rsid w:val="00A6622C"/>
    <w:rsid w:val="00B67445"/>
    <w:rsid w:val="00C4724A"/>
    <w:rsid w:val="00C939C3"/>
    <w:rsid w:val="00CA55ED"/>
    <w:rsid w:val="00E1209C"/>
    <w:rsid w:val="00E13076"/>
    <w:rsid w:val="00E83D65"/>
    <w:rsid w:val="00F61B5F"/>
    <w:rsid w:val="00F73B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47C3"/>
    <w:pPr>
      <w:ind w:firstLine="357"/>
      <w:jc w:val="both"/>
    </w:pPr>
    <w:rPr>
      <w:szCs w:val="26"/>
    </w:rPr>
  </w:style>
  <w:style w:type="paragraph" w:styleId="Heading1">
    <w:name w:val="heading 1"/>
    <w:aliases w:val="Chuong 1"/>
    <w:basedOn w:val="Normal"/>
    <w:next w:val="Normal"/>
    <w:link w:val="Heading1Char"/>
    <w:uiPriority w:val="9"/>
    <w:qFormat/>
    <w:rsid w:val="006E47C3"/>
    <w:pPr>
      <w:keepNext/>
      <w:keepLines/>
      <w:spacing w:before="120" w:after="120"/>
      <w:outlineLvl w:val="0"/>
    </w:pPr>
    <w:rPr>
      <w:rFonts w:eastAsiaTheme="majorEastAsia" w:cs="Times New Roman"/>
      <w:b/>
      <w:bCs/>
      <w:szCs w:val="28"/>
    </w:rPr>
  </w:style>
  <w:style w:type="paragraph" w:styleId="Heading2">
    <w:name w:val="heading 2"/>
    <w:aliases w:val="1."/>
    <w:basedOn w:val="ListParagraph"/>
    <w:next w:val="Normal"/>
    <w:link w:val="Heading2Char"/>
    <w:uiPriority w:val="9"/>
    <w:unhideWhenUsed/>
    <w:qFormat/>
    <w:rsid w:val="006E47C3"/>
    <w:pPr>
      <w:numPr>
        <w:numId w:val="7"/>
      </w:numPr>
      <w:spacing w:before="120" w:line="360" w:lineRule="auto"/>
      <w:ind w:left="357" w:hanging="357"/>
      <w:outlineLvl w:val="1"/>
    </w:pPr>
    <w:rPr>
      <w:b/>
    </w:rPr>
  </w:style>
  <w:style w:type="paragraph" w:styleId="Heading3">
    <w:name w:val="heading 3"/>
    <w:aliases w:val="1.1"/>
    <w:basedOn w:val="ListParagraph"/>
    <w:next w:val="Normal"/>
    <w:link w:val="Heading3Char"/>
    <w:uiPriority w:val="9"/>
    <w:unhideWhenUsed/>
    <w:qFormat/>
    <w:rsid w:val="00C4724A"/>
    <w:pPr>
      <w:numPr>
        <w:ilvl w:val="1"/>
        <w:numId w:val="11"/>
      </w:numPr>
      <w:ind w:left="567" w:hanging="567"/>
      <w:outlineLvl w:val="2"/>
    </w:pPr>
    <w:rPr>
      <w:b/>
    </w:rPr>
  </w:style>
  <w:style w:type="paragraph" w:styleId="Heading5">
    <w:name w:val="heading 5"/>
    <w:basedOn w:val="Normal"/>
    <w:next w:val="Normal"/>
    <w:link w:val="Heading5Char"/>
    <w:uiPriority w:val="9"/>
    <w:semiHidden/>
    <w:unhideWhenUsed/>
    <w:qFormat/>
    <w:rsid w:val="00E1209C"/>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40FC6"/>
    <w:pPr>
      <w:ind w:left="720"/>
      <w:contextualSpacing/>
    </w:pPr>
  </w:style>
  <w:style w:type="character" w:customStyle="1" w:styleId="Heading2Char">
    <w:name w:val="Heading 2 Char"/>
    <w:aliases w:val="1. Char"/>
    <w:basedOn w:val="DefaultParagraphFont"/>
    <w:link w:val="Heading2"/>
    <w:uiPriority w:val="9"/>
    <w:rsid w:val="006E47C3"/>
    <w:rPr>
      <w:b/>
      <w:szCs w:val="26"/>
    </w:rPr>
  </w:style>
  <w:style w:type="paragraph" w:styleId="BalloonText">
    <w:name w:val="Balloon Text"/>
    <w:basedOn w:val="Normal"/>
    <w:link w:val="BalloonTextChar"/>
    <w:uiPriority w:val="99"/>
    <w:semiHidden/>
    <w:unhideWhenUsed/>
    <w:rsid w:val="00943DD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3DDC"/>
    <w:rPr>
      <w:rFonts w:ascii="Tahoma" w:hAnsi="Tahoma" w:cs="Tahoma"/>
      <w:sz w:val="16"/>
      <w:szCs w:val="16"/>
    </w:rPr>
  </w:style>
  <w:style w:type="character" w:customStyle="1" w:styleId="Heading3Char">
    <w:name w:val="Heading 3 Char"/>
    <w:aliases w:val="1.1 Char"/>
    <w:basedOn w:val="DefaultParagraphFont"/>
    <w:link w:val="Heading3"/>
    <w:uiPriority w:val="9"/>
    <w:rsid w:val="00C4724A"/>
    <w:rPr>
      <w:b/>
      <w:szCs w:val="26"/>
    </w:rPr>
  </w:style>
  <w:style w:type="character" w:customStyle="1" w:styleId="Heading1Char">
    <w:name w:val="Heading 1 Char"/>
    <w:aliases w:val="Chuong 1 Char"/>
    <w:basedOn w:val="DefaultParagraphFont"/>
    <w:link w:val="Heading1"/>
    <w:uiPriority w:val="9"/>
    <w:rsid w:val="006E47C3"/>
    <w:rPr>
      <w:rFonts w:eastAsiaTheme="majorEastAsia" w:cs="Times New Roman"/>
      <w:b/>
      <w:bCs/>
      <w:szCs w:val="28"/>
    </w:rPr>
  </w:style>
  <w:style w:type="paragraph" w:styleId="NormalWeb">
    <w:name w:val="Normal (Web)"/>
    <w:basedOn w:val="Normal"/>
    <w:uiPriority w:val="99"/>
    <w:unhideWhenUsed/>
    <w:rsid w:val="00284729"/>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284729"/>
  </w:style>
  <w:style w:type="table" w:styleId="TableGrid">
    <w:name w:val="Table Grid"/>
    <w:basedOn w:val="TableNormal"/>
    <w:rsid w:val="00A113B0"/>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E1209C"/>
    <w:rPr>
      <w:rFonts w:asciiTheme="majorHAnsi" w:eastAsiaTheme="majorEastAsia" w:hAnsiTheme="majorHAnsi" w:cstheme="majorBidi"/>
      <w:color w:val="243F60" w:themeColor="accent1" w:themeShade="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47C3"/>
    <w:pPr>
      <w:ind w:firstLine="357"/>
      <w:jc w:val="both"/>
    </w:pPr>
    <w:rPr>
      <w:szCs w:val="26"/>
    </w:rPr>
  </w:style>
  <w:style w:type="paragraph" w:styleId="Heading1">
    <w:name w:val="heading 1"/>
    <w:aliases w:val="Chuong 1"/>
    <w:basedOn w:val="Normal"/>
    <w:next w:val="Normal"/>
    <w:link w:val="Heading1Char"/>
    <w:uiPriority w:val="9"/>
    <w:qFormat/>
    <w:rsid w:val="006E47C3"/>
    <w:pPr>
      <w:keepNext/>
      <w:keepLines/>
      <w:spacing w:before="120" w:after="120"/>
      <w:outlineLvl w:val="0"/>
    </w:pPr>
    <w:rPr>
      <w:rFonts w:eastAsiaTheme="majorEastAsia" w:cs="Times New Roman"/>
      <w:b/>
      <w:bCs/>
      <w:szCs w:val="28"/>
    </w:rPr>
  </w:style>
  <w:style w:type="paragraph" w:styleId="Heading2">
    <w:name w:val="heading 2"/>
    <w:aliases w:val="1."/>
    <w:basedOn w:val="ListParagraph"/>
    <w:next w:val="Normal"/>
    <w:link w:val="Heading2Char"/>
    <w:uiPriority w:val="9"/>
    <w:unhideWhenUsed/>
    <w:qFormat/>
    <w:rsid w:val="006E47C3"/>
    <w:pPr>
      <w:numPr>
        <w:numId w:val="7"/>
      </w:numPr>
      <w:spacing w:before="120" w:line="360" w:lineRule="auto"/>
      <w:ind w:left="357" w:hanging="357"/>
      <w:outlineLvl w:val="1"/>
    </w:pPr>
    <w:rPr>
      <w:b/>
    </w:rPr>
  </w:style>
  <w:style w:type="paragraph" w:styleId="Heading3">
    <w:name w:val="heading 3"/>
    <w:aliases w:val="1.1"/>
    <w:basedOn w:val="ListParagraph"/>
    <w:next w:val="Normal"/>
    <w:link w:val="Heading3Char"/>
    <w:uiPriority w:val="9"/>
    <w:unhideWhenUsed/>
    <w:qFormat/>
    <w:rsid w:val="00C4724A"/>
    <w:pPr>
      <w:numPr>
        <w:ilvl w:val="1"/>
        <w:numId w:val="11"/>
      </w:numPr>
      <w:ind w:left="567" w:hanging="567"/>
      <w:outlineLvl w:val="2"/>
    </w:pPr>
    <w:rPr>
      <w:b/>
    </w:rPr>
  </w:style>
  <w:style w:type="paragraph" w:styleId="Heading5">
    <w:name w:val="heading 5"/>
    <w:basedOn w:val="Normal"/>
    <w:next w:val="Normal"/>
    <w:link w:val="Heading5Char"/>
    <w:uiPriority w:val="9"/>
    <w:semiHidden/>
    <w:unhideWhenUsed/>
    <w:qFormat/>
    <w:rsid w:val="00E1209C"/>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40FC6"/>
    <w:pPr>
      <w:ind w:left="720"/>
      <w:contextualSpacing/>
    </w:pPr>
  </w:style>
  <w:style w:type="character" w:customStyle="1" w:styleId="Heading2Char">
    <w:name w:val="Heading 2 Char"/>
    <w:aliases w:val="1. Char"/>
    <w:basedOn w:val="DefaultParagraphFont"/>
    <w:link w:val="Heading2"/>
    <w:uiPriority w:val="9"/>
    <w:rsid w:val="006E47C3"/>
    <w:rPr>
      <w:b/>
      <w:szCs w:val="26"/>
    </w:rPr>
  </w:style>
  <w:style w:type="paragraph" w:styleId="BalloonText">
    <w:name w:val="Balloon Text"/>
    <w:basedOn w:val="Normal"/>
    <w:link w:val="BalloonTextChar"/>
    <w:uiPriority w:val="99"/>
    <w:semiHidden/>
    <w:unhideWhenUsed/>
    <w:rsid w:val="00943DD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3DDC"/>
    <w:rPr>
      <w:rFonts w:ascii="Tahoma" w:hAnsi="Tahoma" w:cs="Tahoma"/>
      <w:sz w:val="16"/>
      <w:szCs w:val="16"/>
    </w:rPr>
  </w:style>
  <w:style w:type="character" w:customStyle="1" w:styleId="Heading3Char">
    <w:name w:val="Heading 3 Char"/>
    <w:aliases w:val="1.1 Char"/>
    <w:basedOn w:val="DefaultParagraphFont"/>
    <w:link w:val="Heading3"/>
    <w:uiPriority w:val="9"/>
    <w:rsid w:val="00C4724A"/>
    <w:rPr>
      <w:b/>
      <w:szCs w:val="26"/>
    </w:rPr>
  </w:style>
  <w:style w:type="character" w:customStyle="1" w:styleId="Heading1Char">
    <w:name w:val="Heading 1 Char"/>
    <w:aliases w:val="Chuong 1 Char"/>
    <w:basedOn w:val="DefaultParagraphFont"/>
    <w:link w:val="Heading1"/>
    <w:uiPriority w:val="9"/>
    <w:rsid w:val="006E47C3"/>
    <w:rPr>
      <w:rFonts w:eastAsiaTheme="majorEastAsia" w:cs="Times New Roman"/>
      <w:b/>
      <w:bCs/>
      <w:szCs w:val="28"/>
    </w:rPr>
  </w:style>
  <w:style w:type="paragraph" w:styleId="NormalWeb">
    <w:name w:val="Normal (Web)"/>
    <w:basedOn w:val="Normal"/>
    <w:uiPriority w:val="99"/>
    <w:unhideWhenUsed/>
    <w:rsid w:val="00284729"/>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284729"/>
  </w:style>
  <w:style w:type="table" w:styleId="TableGrid">
    <w:name w:val="Table Grid"/>
    <w:basedOn w:val="TableNormal"/>
    <w:rsid w:val="00A113B0"/>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E1209C"/>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29.bin"/><Relationship Id="rId21" Type="http://schemas.openxmlformats.org/officeDocument/2006/relationships/image" Target="media/image8.wmf"/><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image" Target="media/image39.wmf"/><Relationship Id="rId68" Type="http://schemas.openxmlformats.org/officeDocument/2006/relationships/oleObject" Target="embeddings/oleObject21.bin"/><Relationship Id="rId84" Type="http://schemas.openxmlformats.org/officeDocument/2006/relationships/hyperlink" Target="http://vi.wikipedia.org/wiki/Ma_tr%E1%BA%ADn" TargetMode="External"/><Relationship Id="rId89" Type="http://schemas.openxmlformats.org/officeDocument/2006/relationships/image" Target="media/image49.png"/><Relationship Id="rId112" Type="http://schemas.openxmlformats.org/officeDocument/2006/relationships/image" Target="media/image67.wmf"/><Relationship Id="rId16" Type="http://schemas.openxmlformats.org/officeDocument/2006/relationships/oleObject" Target="embeddings/oleObject5.bin"/><Relationship Id="rId107" Type="http://schemas.openxmlformats.org/officeDocument/2006/relationships/image" Target="media/image64.png"/><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30.png"/><Relationship Id="rId58" Type="http://schemas.openxmlformats.org/officeDocument/2006/relationships/image" Target="media/image35.png"/><Relationship Id="rId74" Type="http://schemas.openxmlformats.org/officeDocument/2006/relationships/oleObject" Target="embeddings/oleObject24.bin"/><Relationship Id="rId79" Type="http://schemas.openxmlformats.org/officeDocument/2006/relationships/image" Target="media/image46.png"/><Relationship Id="rId102" Type="http://schemas.openxmlformats.org/officeDocument/2006/relationships/image" Target="media/image59.png"/><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8.wmf"/><Relationship Id="rId82" Type="http://schemas.openxmlformats.org/officeDocument/2006/relationships/hyperlink" Target="http://vi.wikipedia.org/w/index.php?title=Sai_ph%C3%A2n&amp;action=edit&amp;redlink=1" TargetMode="External"/><Relationship Id="rId90" Type="http://schemas.openxmlformats.org/officeDocument/2006/relationships/image" Target="media/image50.png"/><Relationship Id="rId95" Type="http://schemas.openxmlformats.org/officeDocument/2006/relationships/image" Target="media/image55.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oleObject" Target="embeddings/oleObject19.bin"/><Relationship Id="rId69" Type="http://schemas.openxmlformats.org/officeDocument/2006/relationships/image" Target="media/image42.wmf"/><Relationship Id="rId77" Type="http://schemas.openxmlformats.org/officeDocument/2006/relationships/hyperlink" Target="http://vi.wikipedia.org/wiki/Theta" TargetMode="External"/><Relationship Id="rId100" Type="http://schemas.openxmlformats.org/officeDocument/2006/relationships/image" Target="media/image57.png"/><Relationship Id="rId105" Type="http://schemas.openxmlformats.org/officeDocument/2006/relationships/image" Target="media/image62.png"/><Relationship Id="rId113" Type="http://schemas.openxmlformats.org/officeDocument/2006/relationships/oleObject" Target="embeddings/oleObject27.bin"/><Relationship Id="rId118" Type="http://schemas.openxmlformats.org/officeDocument/2006/relationships/image" Target="media/image70.wmf"/><Relationship Id="rId8" Type="http://schemas.openxmlformats.org/officeDocument/2006/relationships/oleObject" Target="embeddings/oleObject1.bin"/><Relationship Id="rId51" Type="http://schemas.openxmlformats.org/officeDocument/2006/relationships/image" Target="media/image28.png"/><Relationship Id="rId72" Type="http://schemas.openxmlformats.org/officeDocument/2006/relationships/oleObject" Target="embeddings/oleObject23.bin"/><Relationship Id="rId80" Type="http://schemas.openxmlformats.org/officeDocument/2006/relationships/hyperlink" Target="http://vi.wikipedia.org/wiki/Giai_th%E1%BB%ABa" TargetMode="External"/><Relationship Id="rId85" Type="http://schemas.openxmlformats.org/officeDocument/2006/relationships/image" Target="media/image47.png"/><Relationship Id="rId93" Type="http://schemas.openxmlformats.org/officeDocument/2006/relationships/image" Target="media/image53.png"/><Relationship Id="rId98" Type="http://schemas.openxmlformats.org/officeDocument/2006/relationships/hyperlink" Target="http://vi.wikipedia.org/wiki/%C6%AF%E1%BB%9Bc_s%E1%BB%91_chung_l%E1%BB%9Bn_nh%E1%BA%A5t" TargetMode="External"/><Relationship Id="rId121"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3.png"/><Relationship Id="rId59" Type="http://schemas.openxmlformats.org/officeDocument/2006/relationships/image" Target="media/image36.png"/><Relationship Id="rId67" Type="http://schemas.openxmlformats.org/officeDocument/2006/relationships/image" Target="media/image41.wmf"/><Relationship Id="rId103" Type="http://schemas.openxmlformats.org/officeDocument/2006/relationships/image" Target="media/image60.png"/><Relationship Id="rId108" Type="http://schemas.openxmlformats.org/officeDocument/2006/relationships/image" Target="media/image65.wmf"/><Relationship Id="rId116" Type="http://schemas.openxmlformats.org/officeDocument/2006/relationships/image" Target="media/image69.wmf"/><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image" Target="media/image31.png"/><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hyperlink" Target="http://vi.wikipedia.org/wiki/M%C3%A1y_t%C3%ADnh" TargetMode="External"/><Relationship Id="rId83" Type="http://schemas.openxmlformats.org/officeDocument/2006/relationships/hyperlink" Target="http://vi.wikipedia.org/w/index.php?title=Ch%E1%BB%AF_s%E1%BB%91_c%C3%B3_ngh%C4%A9a&amp;action=edit&amp;redlink=1" TargetMode="External"/><Relationship Id="rId88" Type="http://schemas.openxmlformats.org/officeDocument/2006/relationships/image" Target="media/image48.png"/><Relationship Id="rId91" Type="http://schemas.openxmlformats.org/officeDocument/2006/relationships/image" Target="media/image51.png"/><Relationship Id="rId96" Type="http://schemas.openxmlformats.org/officeDocument/2006/relationships/hyperlink" Target="http://vi.wikipedia.org/wiki/Logarit" TargetMode="External"/><Relationship Id="rId111"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6.png"/><Relationship Id="rId57" Type="http://schemas.openxmlformats.org/officeDocument/2006/relationships/image" Target="media/image34.png"/><Relationship Id="rId106" Type="http://schemas.openxmlformats.org/officeDocument/2006/relationships/image" Target="media/image63.png"/><Relationship Id="rId114" Type="http://schemas.openxmlformats.org/officeDocument/2006/relationships/image" Target="media/image68.wmf"/><Relationship Id="rId119"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image" Target="media/image40.wmf"/><Relationship Id="rId73" Type="http://schemas.openxmlformats.org/officeDocument/2006/relationships/image" Target="media/image44.wmf"/><Relationship Id="rId78" Type="http://schemas.openxmlformats.org/officeDocument/2006/relationships/image" Target="media/image45.png"/><Relationship Id="rId81" Type="http://schemas.openxmlformats.org/officeDocument/2006/relationships/hyperlink" Target="http://vi.wikipedia.org/w/index.php?title=Ph%C6%B0%C6%A1ng_ph%C3%A1p_s%E1%BB%91&amp;action=edit&amp;redlink=1" TargetMode="External"/><Relationship Id="rId86" Type="http://schemas.openxmlformats.org/officeDocument/2006/relationships/hyperlink" Target="http://vi.wikipedia.org/w/index.php?title=Dung_l%C6%B0%E1%BB%A3ng_b%E1%BB%99_nh%E1%BB%9B&amp;action=edit&amp;redlink=1" TargetMode="External"/><Relationship Id="rId94" Type="http://schemas.openxmlformats.org/officeDocument/2006/relationships/image" Target="media/image54.png"/><Relationship Id="rId99" Type="http://schemas.openxmlformats.org/officeDocument/2006/relationships/hyperlink" Target="http://vi.wikipedia.org/wiki/H%C3%A0m_m%C5%A9" TargetMode="External"/><Relationship Id="rId101" Type="http://schemas.openxmlformats.org/officeDocument/2006/relationships/image" Target="media/image58.png"/><Relationship Id="rId12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25.bin"/><Relationship Id="rId34" Type="http://schemas.openxmlformats.org/officeDocument/2006/relationships/oleObject" Target="embeddings/oleObject14.bin"/><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hyperlink" Target="http://vi.wikipedia.org/wiki/Thu%E1%BA%ADt_to%C3%A1n" TargetMode="External"/><Relationship Id="rId97" Type="http://schemas.openxmlformats.org/officeDocument/2006/relationships/image" Target="media/image56.png"/><Relationship Id="rId104" Type="http://schemas.openxmlformats.org/officeDocument/2006/relationships/image" Target="media/image61.png"/><Relationship Id="rId120" Type="http://schemas.openxmlformats.org/officeDocument/2006/relationships/image" Target="media/image71.wmf"/><Relationship Id="rId7" Type="http://schemas.openxmlformats.org/officeDocument/2006/relationships/image" Target="media/image1.wmf"/><Relationship Id="rId71" Type="http://schemas.openxmlformats.org/officeDocument/2006/relationships/image" Target="media/image43.wmf"/><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png"/><Relationship Id="rId66" Type="http://schemas.openxmlformats.org/officeDocument/2006/relationships/oleObject" Target="embeddings/oleObject20.bin"/><Relationship Id="rId87" Type="http://schemas.openxmlformats.org/officeDocument/2006/relationships/hyperlink" Target="http://vi.wikipedia.org/wiki/H%E1%BA%B1ng_s%E1%BB%91" TargetMode="External"/><Relationship Id="rId110" Type="http://schemas.openxmlformats.org/officeDocument/2006/relationships/image" Target="media/image66.wmf"/><Relationship Id="rId115"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C1704D-57B7-4BD3-8BAD-DF10C4634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2</TotalTime>
  <Pages>33</Pages>
  <Words>6230</Words>
  <Characters>35513</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1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2</cp:revision>
  <dcterms:created xsi:type="dcterms:W3CDTF">2018-08-16T00:51:00Z</dcterms:created>
  <dcterms:modified xsi:type="dcterms:W3CDTF">2018-08-20T23:01:00Z</dcterms:modified>
</cp:coreProperties>
</file>